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5404" w:type="pct"/>
        <w:tblInd w:w="-318" w:type="dxa"/>
        <w:tblLook w:val="04A0" w:firstRow="1" w:lastRow="0" w:firstColumn="1" w:lastColumn="0" w:noHBand="0" w:noVBand="1"/>
      </w:tblPr>
      <w:tblGrid>
        <w:gridCol w:w="10350"/>
      </w:tblGrid>
      <w:tr w:rsidR="00F24166" w:rsidTr="007C6D22">
        <w:tc>
          <w:tcPr>
            <w:tcW w:w="5000" w:type="pct"/>
            <w:tcBorders>
              <w:top w:val="nil"/>
              <w:left w:val="nil"/>
              <w:bottom w:val="thinThickSmallGap" w:sz="24" w:space="0" w:color="auto"/>
              <w:right w:val="nil"/>
            </w:tcBorders>
          </w:tcPr>
          <w:p w:rsidR="00F24166" w:rsidRDefault="00DA00DD" w:rsidP="00DA00DD">
            <w:pPr>
              <w:tabs>
                <w:tab w:val="right" w:pos="5554"/>
              </w:tabs>
              <w:bidi/>
              <w:jc w:val="center"/>
              <w:rPr>
                <w:rFonts w:ascii="B Nazanin,Bold" w:cs="B Nazanin"/>
                <w:bCs/>
                <w:sz w:val="22"/>
                <w:szCs w:val="22"/>
                <w:rtl/>
              </w:rPr>
            </w:pPr>
            <w:r>
              <w:rPr>
                <w:rFonts w:ascii="B Nazanin,Bold" w:cs="B Nazanin" w:hint="cs"/>
                <w:bCs/>
                <w:sz w:val="22"/>
                <w:szCs w:val="22"/>
                <w:rtl/>
              </w:rPr>
              <w:t>به نام خدا</w:t>
            </w:r>
          </w:p>
          <w:p w:rsidR="00DA00DD" w:rsidRDefault="00DA00DD" w:rsidP="00B22CD2">
            <w:pPr>
              <w:tabs>
                <w:tab w:val="right" w:pos="5554"/>
              </w:tabs>
              <w:bidi/>
              <w:rPr>
                <w:rFonts w:ascii="B Nazanin,Bold" w:cs="B Nazanin" w:hint="cs"/>
                <w:bCs/>
                <w:sz w:val="22"/>
                <w:szCs w:val="22"/>
                <w:rtl/>
              </w:rPr>
            </w:pPr>
            <w:r>
              <w:rPr>
                <w:rFonts w:ascii="B Nazanin,Bold" w:cs="B Nazanin" w:hint="cs"/>
                <w:bCs/>
                <w:sz w:val="22"/>
                <w:szCs w:val="22"/>
                <w:rtl/>
              </w:rPr>
              <w:t xml:space="preserve">نام و نام خانوادگی : .................                                             آزمون ریاضی  ششم                                              اردیبهشت </w:t>
            </w:r>
            <w:r w:rsidR="00B22CD2">
              <w:rPr>
                <w:rFonts w:ascii="B Nazanin,Bold" w:cs="B Nazanin" w:hint="cs"/>
                <w:bCs/>
                <w:sz w:val="22"/>
                <w:szCs w:val="22"/>
                <w:rtl/>
              </w:rPr>
              <w:t>ماه</w:t>
            </w:r>
          </w:p>
          <w:p w:rsidR="00B22CD2" w:rsidRPr="00B22CD2" w:rsidRDefault="00B22CD2" w:rsidP="00B22CD2">
            <w:pPr>
              <w:tabs>
                <w:tab w:val="right" w:pos="5554"/>
              </w:tabs>
              <w:bidi/>
              <w:jc w:val="right"/>
              <w:rPr>
                <w:rFonts w:asciiTheme="minorHAnsi" w:hAnsiTheme="minorHAnsi" w:cs="B Nazanin"/>
                <w:b/>
                <w:color w:val="FF0000"/>
                <w:sz w:val="24"/>
                <w:szCs w:val="24"/>
              </w:rPr>
            </w:pPr>
            <w:r w:rsidRPr="00B22CD2">
              <w:rPr>
                <w:rFonts w:asciiTheme="minorHAnsi" w:hAnsiTheme="minorHAnsi" w:cs="B Nazanin"/>
                <w:b/>
                <w:color w:val="FF0000"/>
                <w:sz w:val="24"/>
                <w:szCs w:val="24"/>
              </w:rPr>
              <w:t>www.elmgram.ir</w:t>
            </w:r>
            <w:bookmarkStart w:id="0" w:name="_GoBack"/>
            <w:bookmarkEnd w:id="0"/>
          </w:p>
          <w:p w:rsidR="00DA00DD" w:rsidRDefault="00DA00DD" w:rsidP="00DA00DD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</w:p>
        </w:tc>
      </w:tr>
      <w:tr w:rsidR="00F24166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F24166" w:rsidRPr="0094335E" w:rsidRDefault="0094335E" w:rsidP="0094335E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  <w:lang w:bidi="fa-IR"/>
              </w:rPr>
              <w:t>1-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الف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>(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گزینه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صحیح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را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با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علامت ( 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×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)   م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شخص کن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 </w:t>
            </w:r>
          </w:p>
        </w:tc>
      </w:tr>
      <w:tr w:rsidR="00F24166" w:rsidRPr="0094335E" w:rsidTr="007C6D22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A81857" w:rsidRPr="0094335E" w:rsidRDefault="00A81857" w:rsidP="00A8185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کدام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عد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زیر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معکوس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ندارد؟</w:t>
            </w:r>
          </w:p>
          <w:p w:rsidR="00A81857" w:rsidRPr="0094335E" w:rsidRDefault="009920EC" w:rsidP="00A8185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0ABEAE2A" wp14:editId="502C43CB">
                      <wp:simplePos x="0" y="0"/>
                      <wp:positionH relativeFrom="column">
                        <wp:posOffset>2820035</wp:posOffset>
                      </wp:positionH>
                      <wp:positionV relativeFrom="paragraph">
                        <wp:posOffset>81915</wp:posOffset>
                      </wp:positionV>
                      <wp:extent cx="200025" cy="171450"/>
                      <wp:effectExtent l="114300" t="114300" r="123825" b="133350"/>
                      <wp:wrapNone/>
                      <wp:docPr id="47" name="Rounded Rectangle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47" o:spid="_x0000_s1026" style="position:absolute;margin-left:222.05pt;margin-top:6.45pt;width:15.75pt;height:13.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MjSuA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A81857"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1BBBA57A" wp14:editId="08C7F5CB">
                      <wp:simplePos x="0" y="0"/>
                      <wp:positionH relativeFrom="column">
                        <wp:posOffset>4248785</wp:posOffset>
                      </wp:positionH>
                      <wp:positionV relativeFrom="paragraph">
                        <wp:posOffset>81915</wp:posOffset>
                      </wp:positionV>
                      <wp:extent cx="200025" cy="171450"/>
                      <wp:effectExtent l="114300" t="114300" r="123825" b="133350"/>
                      <wp:wrapNone/>
                      <wp:docPr id="48" name="Rounded Rectangle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48" o:spid="_x0000_s1026" style="position:absolute;margin-left:334.55pt;margin-top:6.45pt;width:15.75pt;height:13.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oPytw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A81857"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7A2D1BC3" wp14:editId="2F8EF413">
                      <wp:simplePos x="0" y="0"/>
                      <wp:positionH relativeFrom="column">
                        <wp:posOffset>1067435</wp:posOffset>
                      </wp:positionH>
                      <wp:positionV relativeFrom="paragraph">
                        <wp:posOffset>72390</wp:posOffset>
                      </wp:positionV>
                      <wp:extent cx="200025" cy="171450"/>
                      <wp:effectExtent l="114300" t="114300" r="123825" b="133350"/>
                      <wp:wrapNone/>
                      <wp:docPr id="46" name="Rounded Rectangle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46" o:spid="_x0000_s1026" style="position:absolute;margin-left:84.05pt;margin-top:5.7pt;width:15.75pt;height:13.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1MruA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A81857"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1A365240" wp14:editId="30FE1075">
                      <wp:simplePos x="0" y="0"/>
                      <wp:positionH relativeFrom="column">
                        <wp:posOffset>5582285</wp:posOffset>
                      </wp:positionH>
                      <wp:positionV relativeFrom="paragraph">
                        <wp:posOffset>72390</wp:posOffset>
                      </wp:positionV>
                      <wp:extent cx="200025" cy="171450"/>
                      <wp:effectExtent l="114300" t="114300" r="123825" b="133350"/>
                      <wp:wrapNone/>
                      <wp:docPr id="49" name="Rounded Rectangle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49" o:spid="_x0000_s1026" style="position:absolute;margin-left:439.55pt;margin-top:5.7pt;width:15.75pt;height:13.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الف) (0)صفر                      </w:t>
            </w:r>
            <w:r w:rsidR="00A81857"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ب) (1) یک                </w:t>
            </w:r>
            <w:r w:rsidR="00D5255D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</w:t>
            </w:r>
            <w:r w:rsidR="00A81857"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ج) </w:t>
            </w:r>
            <w:r w:rsidR="00A81857" w:rsidRPr="0094335E">
              <w:rPr>
                <w:rFonts w:ascii="B Nazanin,Bold" w:cs="B Nazanin"/>
                <w:b/>
                <w:bCs/>
                <w:position w:val="-28"/>
                <w:sz w:val="22"/>
                <w:szCs w:val="22"/>
              </w:rPr>
              <w:object w:dxaOrig="3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0pt" o:ole="">
                  <v:imagedata r:id="rId9" o:title=""/>
                </v:shape>
                <o:OLEObject Type="Embed" ProgID="Equation.DSMT4" ShapeID="_x0000_i1025" DrawAspect="Content" ObjectID="_1681540716" r:id="rId10"/>
              </w:objec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  <w:lang w:bidi="fa-IR"/>
              </w:rPr>
              <w:t xml:space="preserve">                          </w:t>
            </w:r>
            <w:r w:rsidR="00C25645">
              <w:rPr>
                <w:rFonts w:ascii="B Nazanin,Bold" w:cs="B Nazanin" w:hint="cs"/>
                <w:b/>
                <w:bCs/>
                <w:sz w:val="22"/>
                <w:szCs w:val="22"/>
                <w:rtl/>
                <w:lang w:bidi="fa-IR"/>
              </w:rPr>
              <w:t xml:space="preserve">               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  <w:lang w:bidi="fa-IR"/>
              </w:rPr>
              <w:t xml:space="preserve">  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د</w:t>
            </w:r>
            <w:r w:rsidR="00387B37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)  </w:t>
            </w:r>
            <w:r w:rsidR="00A81857" w:rsidRPr="0094335E">
              <w:rPr>
                <w:rFonts w:ascii="B Nazanin,Bold" w:cs="B Nazanin"/>
                <w:b/>
                <w:bCs/>
                <w:position w:val="-28"/>
                <w:sz w:val="22"/>
                <w:szCs w:val="22"/>
              </w:rPr>
              <w:object w:dxaOrig="260" w:dyaOrig="720">
                <v:shape id="_x0000_i1026" type="#_x0000_t75" style="width:10.5pt;height:29.25pt" o:ole="">
                  <v:imagedata r:id="rId11" o:title=""/>
                </v:shape>
                <o:OLEObject Type="Embed" ProgID="Equation.DSMT4" ShapeID="_x0000_i1026" DrawAspect="Content" ObjectID="_1681540717" r:id="rId12"/>
              </w:object>
            </w:r>
          </w:p>
          <w:p w:rsidR="00A81857" w:rsidRPr="0094335E" w:rsidRDefault="00A81857" w:rsidP="00A8185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1DCA1C9E" wp14:editId="6DB89125">
                      <wp:simplePos x="0" y="0"/>
                      <wp:positionH relativeFrom="column">
                        <wp:posOffset>4248785</wp:posOffset>
                      </wp:positionH>
                      <wp:positionV relativeFrom="paragraph">
                        <wp:posOffset>234950</wp:posOffset>
                      </wp:positionV>
                      <wp:extent cx="200025" cy="171450"/>
                      <wp:effectExtent l="114300" t="114300" r="123825" b="133350"/>
                      <wp:wrapNone/>
                      <wp:docPr id="52" name="Rounded Rectangle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2" o:spid="_x0000_s1026" style="position:absolute;margin-left:334.55pt;margin-top:18.5pt;width:15.75pt;height:13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Zjutw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5CA517AD" wp14:editId="448A1C97">
                      <wp:simplePos x="0" y="0"/>
                      <wp:positionH relativeFrom="column">
                        <wp:posOffset>5582285</wp:posOffset>
                      </wp:positionH>
                      <wp:positionV relativeFrom="paragraph">
                        <wp:posOffset>234950</wp:posOffset>
                      </wp:positionV>
                      <wp:extent cx="200025" cy="171450"/>
                      <wp:effectExtent l="114300" t="114300" r="123825" b="133350"/>
                      <wp:wrapNone/>
                      <wp:docPr id="53" name="Rounded Rectangle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3" o:spid="_x0000_s1026" style="position:absolute;margin-left:439.55pt;margin-top:18.5pt;width:15.75pt;height:13.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کدام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عد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با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بقیه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برابر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نیست؟</w:t>
            </w:r>
          </w:p>
          <w:p w:rsidR="00A81857" w:rsidRPr="0094335E" w:rsidRDefault="00A81857" w:rsidP="00A8185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0177B768" wp14:editId="68C3CF7E">
                      <wp:simplePos x="0" y="0"/>
                      <wp:positionH relativeFrom="column">
                        <wp:posOffset>2820035</wp:posOffset>
                      </wp:positionH>
                      <wp:positionV relativeFrom="paragraph">
                        <wp:posOffset>129540</wp:posOffset>
                      </wp:positionV>
                      <wp:extent cx="200025" cy="171450"/>
                      <wp:effectExtent l="114300" t="114300" r="123825" b="133350"/>
                      <wp:wrapNone/>
                      <wp:docPr id="51" name="Rounded Rectangl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1" o:spid="_x0000_s1026" style="position:absolute;margin-left:222.05pt;margin-top:10.2pt;width:15.75pt;height:13.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W0U/tg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3AFC1640" wp14:editId="73EE75C1">
                      <wp:simplePos x="0" y="0"/>
                      <wp:positionH relativeFrom="column">
                        <wp:posOffset>1067435</wp:posOffset>
                      </wp:positionH>
                      <wp:positionV relativeFrom="paragraph">
                        <wp:posOffset>12065</wp:posOffset>
                      </wp:positionV>
                      <wp:extent cx="200025" cy="171450"/>
                      <wp:effectExtent l="114300" t="114300" r="123825" b="133350"/>
                      <wp:wrapNone/>
                      <wp:docPr id="50" name="Rounded Rectangl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0" o:spid="_x0000_s1026" style="position:absolute;margin-left:84.05pt;margin-top:.95pt;width:15.75pt;height:13.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N7Gtg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الف)0900/2</w:t>
            </w:r>
            <w:r w:rsidR="00D5255D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   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ب) 09/2                      </w:t>
            </w:r>
            <w:r w:rsidR="00D5255D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="00C25645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ج)900/2                           </w:t>
            </w:r>
            <w:r w:rsidR="00C25645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د)090/2</w:t>
            </w:r>
          </w:p>
          <w:p w:rsidR="00A81857" w:rsidRPr="0094335E" w:rsidRDefault="00A81857" w:rsidP="00A8185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1E286B85" wp14:editId="0FB19148">
                      <wp:simplePos x="0" y="0"/>
                      <wp:positionH relativeFrom="column">
                        <wp:posOffset>1067435</wp:posOffset>
                      </wp:positionH>
                      <wp:positionV relativeFrom="paragraph">
                        <wp:posOffset>236855</wp:posOffset>
                      </wp:positionV>
                      <wp:extent cx="200025" cy="171450"/>
                      <wp:effectExtent l="114300" t="114300" r="123825" b="133350"/>
                      <wp:wrapNone/>
                      <wp:docPr id="54" name="Rounded Rectangle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4" o:spid="_x0000_s1026" style="position:absolute;margin-left:84.05pt;margin-top:18.65pt;width:15.75pt;height:13.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1OWtw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چن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درص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احتمال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دار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که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در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پرتاب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ک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تاس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عددفر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بیاید؟</w:t>
            </w:r>
          </w:p>
          <w:p w:rsidR="00A81857" w:rsidRPr="0094335E" w:rsidRDefault="009920EC" w:rsidP="00A8185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43F3CDA7" wp14:editId="7B254A85">
                      <wp:simplePos x="0" y="0"/>
                      <wp:positionH relativeFrom="column">
                        <wp:posOffset>2820035</wp:posOffset>
                      </wp:positionH>
                      <wp:positionV relativeFrom="paragraph">
                        <wp:posOffset>5715</wp:posOffset>
                      </wp:positionV>
                      <wp:extent cx="200025" cy="171450"/>
                      <wp:effectExtent l="114300" t="114300" r="123825" b="133350"/>
                      <wp:wrapNone/>
                      <wp:docPr id="55" name="Rounded Rectangle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5" o:spid="_x0000_s1026" style="position:absolute;margin-left:222.05pt;margin-top:.45pt;width:15.75pt;height:13.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Mhvtw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387B37"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441D7DE8" wp14:editId="3A740446">
                      <wp:simplePos x="0" y="0"/>
                      <wp:positionH relativeFrom="column">
                        <wp:posOffset>5553710</wp:posOffset>
                      </wp:positionH>
                      <wp:positionV relativeFrom="paragraph">
                        <wp:posOffset>34290</wp:posOffset>
                      </wp:positionV>
                      <wp:extent cx="200025" cy="171450"/>
                      <wp:effectExtent l="114300" t="114300" r="123825" b="133350"/>
                      <wp:wrapNone/>
                      <wp:docPr id="57" name="Rounded Rectangle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7" o:spid="_x0000_s1026" style="position:absolute;margin-left:437.3pt;margin-top:2.7pt;width:15.75pt;height:13.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Y5HuA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A81857"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02499A5E" wp14:editId="5CB3B2A2">
                      <wp:simplePos x="0" y="0"/>
                      <wp:positionH relativeFrom="column">
                        <wp:posOffset>4248785</wp:posOffset>
                      </wp:positionH>
                      <wp:positionV relativeFrom="paragraph">
                        <wp:posOffset>23495</wp:posOffset>
                      </wp:positionV>
                      <wp:extent cx="200025" cy="171450"/>
                      <wp:effectExtent l="114300" t="114300" r="123825" b="133350"/>
                      <wp:wrapNone/>
                      <wp:docPr id="56" name="Rounded Rectangle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6" o:spid="_x0000_s1026" style="position:absolute;margin-left:334.55pt;margin-top:1.85pt;width:15.75pt;height:13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3hW+uA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الف)</w:t>
            </w:r>
            <w:r w:rsidR="00D5255D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25 درصد                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ب) 50 درصد                  </w:t>
            </w:r>
            <w:r w:rsidR="00C25645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</w:t>
            </w:r>
            <w:r w:rsidR="00D5255D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</w:t>
            </w:r>
            <w:r w:rsidR="00A81857"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ج)75 درصد                  </w:t>
            </w:r>
            <w:r w:rsidR="00C25645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د)100 درصد</w:t>
            </w:r>
          </w:p>
          <w:p w:rsidR="00A81857" w:rsidRPr="0094335E" w:rsidRDefault="00A81857" w:rsidP="00A8185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اگر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عد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141/3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را با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تقریب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کم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تراز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...................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قطع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کنیم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عد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14/3 به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دست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م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آید.</w:t>
            </w:r>
          </w:p>
          <w:p w:rsidR="00F24166" w:rsidRPr="0094335E" w:rsidRDefault="00D5255D" w:rsidP="00A81857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1FAB3A70" wp14:editId="06EDA53F">
                      <wp:simplePos x="0" y="0"/>
                      <wp:positionH relativeFrom="column">
                        <wp:posOffset>2820035</wp:posOffset>
                      </wp:positionH>
                      <wp:positionV relativeFrom="paragraph">
                        <wp:posOffset>27305</wp:posOffset>
                      </wp:positionV>
                      <wp:extent cx="200025" cy="171450"/>
                      <wp:effectExtent l="114300" t="114300" r="123825" b="133350"/>
                      <wp:wrapNone/>
                      <wp:docPr id="1" name="Rounded 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1" o:spid="_x0000_s1026" style="position:absolute;margin-left:222.05pt;margin-top:2.15pt;width:15.75pt;height:13.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T+qtAIAAPY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41AF3770" wp14:editId="79EEA2C5">
                      <wp:simplePos x="0" y="0"/>
                      <wp:positionH relativeFrom="column">
                        <wp:posOffset>4248785</wp:posOffset>
                      </wp:positionH>
                      <wp:positionV relativeFrom="paragraph">
                        <wp:posOffset>17780</wp:posOffset>
                      </wp:positionV>
                      <wp:extent cx="200025" cy="171450"/>
                      <wp:effectExtent l="114300" t="114300" r="123825" b="133350"/>
                      <wp:wrapNone/>
                      <wp:docPr id="44" name="Rounded 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44" o:spid="_x0000_s1026" style="position:absolute;margin-left:334.55pt;margin-top:1.4pt;width:15.75pt;height:13.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A81857"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52E74CA9" wp14:editId="0E74DB38">
                      <wp:simplePos x="0" y="0"/>
                      <wp:positionH relativeFrom="column">
                        <wp:posOffset>5582285</wp:posOffset>
                      </wp:positionH>
                      <wp:positionV relativeFrom="paragraph">
                        <wp:posOffset>27305</wp:posOffset>
                      </wp:positionV>
                      <wp:extent cx="200025" cy="171450"/>
                      <wp:effectExtent l="114300" t="114300" r="123825" b="133350"/>
                      <wp:wrapNone/>
                      <wp:docPr id="45" name="Rounded 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45" o:spid="_x0000_s1026" style="position:absolute;margin-left:439.55pt;margin-top:2.15pt;width:15.75pt;height:13.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Y76tw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A81857"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340AB56E" wp14:editId="19DF1EBF">
                      <wp:simplePos x="0" y="0"/>
                      <wp:positionH relativeFrom="column">
                        <wp:posOffset>1067435</wp:posOffset>
                      </wp:positionH>
                      <wp:positionV relativeFrom="paragraph">
                        <wp:posOffset>-1270</wp:posOffset>
                      </wp:positionV>
                      <wp:extent cx="200025" cy="171450"/>
                      <wp:effectExtent l="114300" t="114300" r="123825" b="133350"/>
                      <wp:wrapNone/>
                      <wp:docPr id="42" name="Rounded Rectangl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42" o:spid="_x0000_s1026" style="position:absolute;margin-left:84.05pt;margin-top:-.1pt;width:15.75pt;height:13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N57tw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الف)  10                               ب)  001/0                         </w:t>
            </w: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</w:t>
            </w:r>
            <w:r w:rsidR="00C25645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</w:t>
            </w:r>
            <w:r w:rsidR="00A81857" w:rsidRPr="0094335E">
              <w:rPr>
                <w:rFonts w:ascii="B Nazanin,Bold" w:cs="B Nazanin"/>
                <w:b/>
                <w:bCs/>
                <w:sz w:val="22"/>
                <w:szCs w:val="22"/>
              </w:rPr>
              <w:t xml:space="preserve">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ج)  01/0                     </w:t>
            </w:r>
            <w:r w:rsidR="00C25645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</w:t>
            </w:r>
            <w:r w:rsidR="00C25645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</w:t>
            </w:r>
            <w:r w:rsidR="00A81857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د)1/0</w:t>
            </w:r>
          </w:p>
        </w:tc>
      </w:tr>
      <w:tr w:rsidR="00F24166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F24166" w:rsidRPr="0094335E" w:rsidRDefault="004108D6" w:rsidP="004108D6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 w:rsidRPr="0094335E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2</w:t>
            </w:r>
            <w:r w:rsidR="007706EC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 xml:space="preserve">- 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جاها</w:t>
            </w:r>
            <w:r w:rsidR="007706EC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خال</w:t>
            </w:r>
            <w:r w:rsidR="007706EC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را با کلمات داخل </w:t>
            </w:r>
            <w:r w:rsidR="007706EC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(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پرانتز </w:t>
            </w:r>
            <w:r w:rsidR="007706EC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)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مشخص کن</w:t>
            </w:r>
            <w:r w:rsidR="007706EC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7706EC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</w:p>
        </w:tc>
      </w:tr>
      <w:tr w:rsidR="00F24166" w:rsidRPr="0094335E" w:rsidTr="0033100D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7706EC" w:rsidRPr="0094335E" w:rsidRDefault="007706EC" w:rsidP="007706EC">
            <w:pPr>
              <w:autoSpaceDE w:val="0"/>
              <w:autoSpaceDN w:val="0"/>
              <w:bidi/>
              <w:adjustRightInd w:val="0"/>
              <w:jc w:val="center"/>
              <w:rPr>
                <w:rFonts w:ascii="B Nazanin,Bold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((متمم </w:t>
            </w:r>
            <w:r w:rsidRPr="0094335E">
              <w:rPr>
                <w:rFonts w:ascii="Times New Roman" w:hAnsi="Times New Roman" w:cs="Times New Roman" w:hint="cs"/>
                <w:b/>
                <w:bCs/>
                <w:sz w:val="22"/>
                <w:szCs w:val="22"/>
                <w:rtl/>
              </w:rPr>
              <w:t>–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گر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کردن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-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ک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لومتر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مربع </w:t>
            </w:r>
            <w:r w:rsidRPr="0094335E">
              <w:rPr>
                <w:rFonts w:ascii="Times New Roman" w:hAnsi="Times New Roman" w:cs="Times New Roman" w:hint="cs"/>
                <w:b/>
                <w:bCs/>
                <w:sz w:val="22"/>
                <w:szCs w:val="22"/>
                <w:rtl/>
              </w:rPr>
              <w:t>–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مکمل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Times New Roman" w:hAnsi="Times New Roman" w:cs="Times New Roman" w:hint="cs"/>
                <w:b/>
                <w:bCs/>
                <w:sz w:val="22"/>
                <w:szCs w:val="22"/>
                <w:rtl/>
              </w:rPr>
              <w:t>–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تقارن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چرخش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Times New Roman" w:hAnsi="Times New Roman" w:cs="Times New Roman" w:hint="cs"/>
                <w:b/>
                <w:bCs/>
                <w:sz w:val="22"/>
                <w:szCs w:val="22"/>
                <w:rtl/>
              </w:rPr>
              <w:t>–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هکتار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-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قطع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کردن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Times New Roman" w:hAnsi="Times New Roman" w:cs="Times New Roman" w:hint="cs"/>
                <w:b/>
                <w:bCs/>
                <w:sz w:val="22"/>
                <w:szCs w:val="22"/>
                <w:rtl/>
              </w:rPr>
              <w:t>–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تقارن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مرکز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))</w:t>
            </w:r>
          </w:p>
          <w:p w:rsidR="007706EC" w:rsidRPr="0094335E" w:rsidRDefault="007706EC" w:rsidP="007706EC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اگر مساحت زم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ن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10000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مترمربع باشد مساحت آن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ک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------------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است.</w:t>
            </w:r>
          </w:p>
          <w:p w:rsidR="007706EC" w:rsidRPr="0094335E" w:rsidRDefault="007706EC" w:rsidP="007706EC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وقت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شکل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به اندازه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180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درجه حول نقطه ا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بچرخد و رو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خودش منطبق شود م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گو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شکل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--------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دارد.</w:t>
            </w:r>
          </w:p>
          <w:p w:rsidR="007706EC" w:rsidRPr="0094335E" w:rsidRDefault="007706EC" w:rsidP="007706EC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به هر دو زاو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ه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که مجموع آن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90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درجه باشد دو زاو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ه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-----------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م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گو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.</w:t>
            </w:r>
          </w:p>
          <w:p w:rsidR="00F24166" w:rsidRPr="0094335E" w:rsidRDefault="007706EC" w:rsidP="007706EC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در روش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--------------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مقدار تقر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ب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به مقدار واقع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نزد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ک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تر است.</w:t>
            </w:r>
          </w:p>
        </w:tc>
      </w:tr>
      <w:tr w:rsidR="00F24166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F24166" w:rsidRPr="0094335E" w:rsidRDefault="004108D6" w:rsidP="004108D6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 w:rsidRPr="0094335E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3</w:t>
            </w:r>
            <w:r w:rsidR="007706EC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 xml:space="preserve">- 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درست </w:t>
            </w:r>
            <w:r w:rsidR="007706EC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7706EC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ا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نادرست بودن جم</w:t>
            </w:r>
            <w:r w:rsidR="007706EC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ــ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لات ز</w:t>
            </w:r>
            <w:r w:rsidR="007706EC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7706EC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ر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را مشخص کن</w:t>
            </w:r>
            <w:r w:rsidR="007706EC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7706EC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  <w:r w:rsidR="007706EC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.</w:t>
            </w:r>
          </w:p>
        </w:tc>
      </w:tr>
      <w:tr w:rsidR="00F24166" w:rsidRPr="0094335E" w:rsidTr="0033100D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6437D3" w:rsidRDefault="004E3744" w:rsidP="006437D3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noProof/>
                <w:sz w:val="22"/>
                <w:szCs w:val="22"/>
                <w:rtl/>
              </w:rPr>
            </w:pP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                                                                                        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درست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      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نادرست</w:t>
            </w:r>
          </w:p>
          <w:p w:rsidR="006437D3" w:rsidRPr="0094335E" w:rsidRDefault="006437D3" w:rsidP="004E3744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1908ABDF" wp14:editId="7CB64E91">
                      <wp:simplePos x="0" y="0"/>
                      <wp:positionH relativeFrom="column">
                        <wp:posOffset>1267460</wp:posOffset>
                      </wp:positionH>
                      <wp:positionV relativeFrom="paragraph">
                        <wp:posOffset>6985</wp:posOffset>
                      </wp:positionV>
                      <wp:extent cx="200025" cy="171450"/>
                      <wp:effectExtent l="114300" t="114300" r="123825" b="133350"/>
                      <wp:wrapNone/>
                      <wp:docPr id="35" name="Rounded 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35" o:spid="_x0000_s1026" style="position:absolute;margin-left:99.8pt;margin-top:.55pt;width:15.75pt;height:13.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78F11898" wp14:editId="54496C3D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6985</wp:posOffset>
                      </wp:positionV>
                      <wp:extent cx="200025" cy="171450"/>
                      <wp:effectExtent l="114300" t="114300" r="123825" b="133350"/>
                      <wp:wrapNone/>
                      <wp:docPr id="26" name="Rounded Rectangle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26" o:spid="_x0000_s1026" style="position:absolute;margin-left:7.55pt;margin-top:.55pt;width:15.75pt;height:13.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5CfiuA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حاصل جمع دو عدد که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ک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از آن ها زوج و د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گر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فرد است ، فرد است . </w:t>
            </w:r>
          </w:p>
          <w:p w:rsidR="006437D3" w:rsidRPr="0094335E" w:rsidRDefault="004E3744" w:rsidP="004E3744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2304C344" wp14:editId="08C3C6F2">
                      <wp:simplePos x="0" y="0"/>
                      <wp:positionH relativeFrom="column">
                        <wp:posOffset>1267460</wp:posOffset>
                      </wp:positionH>
                      <wp:positionV relativeFrom="paragraph">
                        <wp:posOffset>69850</wp:posOffset>
                      </wp:positionV>
                      <wp:extent cx="200025" cy="171450"/>
                      <wp:effectExtent l="114300" t="114300" r="123825" b="133350"/>
                      <wp:wrapNone/>
                      <wp:docPr id="41" name="Rounded 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41" o:spid="_x0000_s1026" style="position:absolute;margin-left:99.8pt;margin-top:5.5pt;width:15.75pt;height:13.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gOqtg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59B3F114" wp14:editId="67346AD3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79375</wp:posOffset>
                      </wp:positionV>
                      <wp:extent cx="200025" cy="171450"/>
                      <wp:effectExtent l="114300" t="114300" r="123825" b="133350"/>
                      <wp:wrapNone/>
                      <wp:docPr id="40" name="Rounded 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40" o:spid="_x0000_s1026" style="position:absolute;margin-left:7.55pt;margin-top:6.25pt;width:15.75pt;height:13.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ZhTtw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="006437D3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</w:rPr>
              <w:t>*</w:t>
            </w:r>
            <w:r w:rsidR="006437D3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اگر مقسوم و مقسوم عل</w:t>
            </w:r>
            <w:r w:rsidR="006437D3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437D3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ه</w:t>
            </w:r>
            <w:r w:rsidR="006437D3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تقس</w:t>
            </w:r>
            <w:r w:rsidR="006437D3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437D3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</w:t>
            </w:r>
            <w:r w:rsidR="006437D3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437D3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را در عدد</w:t>
            </w:r>
            <w:r w:rsidR="006437D3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437D3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غ</w:t>
            </w:r>
            <w:r w:rsidR="006437D3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437D3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ر</w:t>
            </w:r>
            <w:r w:rsidR="006437D3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صفر ضرب کن</w:t>
            </w:r>
            <w:r w:rsidR="006437D3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437D3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</w:t>
            </w:r>
            <w:r w:rsidR="006437D3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باق</w:t>
            </w:r>
            <w:r w:rsidR="006437D3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437D3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مانده تغ</w:t>
            </w:r>
            <w:r w:rsidR="006437D3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ی</w:t>
            </w:r>
            <w:r w:rsidR="006437D3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ر</w:t>
            </w:r>
            <w:r w:rsidR="006437D3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نم</w:t>
            </w:r>
            <w:r w:rsidR="006437D3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437D3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کند. </w:t>
            </w:r>
          </w:p>
          <w:p w:rsidR="006437D3" w:rsidRPr="0094335E" w:rsidRDefault="006437D3" w:rsidP="005D2D08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6E6743E7" wp14:editId="0AA4DBDF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28575</wp:posOffset>
                      </wp:positionV>
                      <wp:extent cx="200025" cy="171450"/>
                      <wp:effectExtent l="114300" t="114300" r="123825" b="133350"/>
                      <wp:wrapNone/>
                      <wp:docPr id="36" name="Rounded Rectangl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36" o:spid="_x0000_s1026" style="position:absolute;margin-left:7.55pt;margin-top:2.25pt;width:15.75pt;height:13.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7193C3AA" wp14:editId="4CC63FCD">
                      <wp:simplePos x="0" y="0"/>
                      <wp:positionH relativeFrom="column">
                        <wp:posOffset>1267460</wp:posOffset>
                      </wp:positionH>
                      <wp:positionV relativeFrom="paragraph">
                        <wp:posOffset>28575</wp:posOffset>
                      </wp:positionV>
                      <wp:extent cx="200025" cy="171450"/>
                      <wp:effectExtent l="114300" t="114300" r="123825" b="133350"/>
                      <wp:wrapNone/>
                      <wp:docPr id="37" name="Rounded Rectangle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37" o:spid="_x0000_s1026" style="position:absolute;margin-left:99.8pt;margin-top:2.25pt;width:15.75pt;height:13.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نسبت طول ضلع هر مربع به مح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ط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آن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1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به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4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است. </w:t>
            </w:r>
          </w:p>
          <w:p w:rsidR="005D2D08" w:rsidRDefault="006437D3" w:rsidP="005D2D08">
            <w:pPr>
              <w:tabs>
                <w:tab w:val="right" w:pos="5554"/>
              </w:tabs>
              <w:bidi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4D399EF6" wp14:editId="36941903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53340</wp:posOffset>
                      </wp:positionV>
                      <wp:extent cx="200025" cy="171450"/>
                      <wp:effectExtent l="114300" t="114300" r="123825" b="133350"/>
                      <wp:wrapNone/>
                      <wp:docPr id="38" name="Rounded Rect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38" o:spid="_x0000_s1026" style="position:absolute;margin-left:7.55pt;margin-top:4.2pt;width:15.75pt;height:13.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6A90532A" wp14:editId="3DD3729C">
                      <wp:simplePos x="0" y="0"/>
                      <wp:positionH relativeFrom="column">
                        <wp:posOffset>1267460</wp:posOffset>
                      </wp:positionH>
                      <wp:positionV relativeFrom="paragraph">
                        <wp:posOffset>53340</wp:posOffset>
                      </wp:positionV>
                      <wp:extent cx="200025" cy="171450"/>
                      <wp:effectExtent l="114300" t="114300" r="123825" b="133350"/>
                      <wp:wrapNone/>
                      <wp:docPr id="39" name="Rounded 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39" o:spid="_x0000_s1026" style="position:absolute;margin-left:99.8pt;margin-top:4.2pt;width:15.75pt;height:13.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*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محلّ برخورد دو محور با هم ، مبدا مختصّات نام دارد.</w:t>
            </w:r>
          </w:p>
          <w:p w:rsidR="00F24166" w:rsidRPr="0094335E" w:rsidRDefault="006437D3" w:rsidP="005D2D08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    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</w:p>
        </w:tc>
      </w:tr>
      <w:tr w:rsidR="00F24166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C9108B" w:rsidRPr="005D2D08" w:rsidRDefault="004108D6" w:rsidP="005D2D08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4</w:t>
            </w:r>
            <w:r w:rsidR="005D2D08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 xml:space="preserve">- </w:t>
            </w:r>
            <w:r w:rsidR="005D2D08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دور اعداد</w:t>
            </w:r>
            <w:r w:rsidR="005D2D08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5D2D08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که هم بر 9و هم بر 7 بخش پذ</w:t>
            </w:r>
            <w:r w:rsidR="005D2D08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5D2D08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رند</w:t>
            </w:r>
            <w:r w:rsidR="005D2D08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خط بکش</w:t>
            </w:r>
            <w:r w:rsidR="005D2D08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5D2D08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؟</w:t>
            </w:r>
          </w:p>
        </w:tc>
      </w:tr>
      <w:tr w:rsidR="007C6D22" w:rsidRPr="0094335E" w:rsidTr="007C697D">
        <w:trPr>
          <w:trHeight w:val="791"/>
        </w:trPr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5D2D08" w:rsidRDefault="005D2D08" w:rsidP="005D2D08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</w:p>
          <w:p w:rsidR="007C6D22" w:rsidRPr="007C697D" w:rsidRDefault="005D2D08" w:rsidP="007779C7">
            <w:pPr>
              <w:autoSpaceDE w:val="0"/>
              <w:autoSpaceDN w:val="0"/>
              <w:bidi/>
              <w:adjustRightInd w:val="0"/>
              <w:jc w:val="center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765                              215                                503                        90</w:t>
            </w:r>
          </w:p>
        </w:tc>
      </w:tr>
      <w:tr w:rsidR="007C6D22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7C6D22" w:rsidRPr="00570082" w:rsidRDefault="004108D6" w:rsidP="00570082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5</w:t>
            </w:r>
            <w:r w:rsidR="00570082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-</w:t>
            </w:r>
            <w:r w:rsidR="00570082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حاصل عبارت ها</w:t>
            </w:r>
            <w:r w:rsidR="00570082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570082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ز</w:t>
            </w:r>
            <w:r w:rsidR="00570082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570082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ر</w:t>
            </w:r>
            <w:r w:rsidR="00570082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را به دست آور</w:t>
            </w:r>
            <w:r w:rsidR="00570082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570082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  <w:r w:rsidR="00570082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و جواب را به ساده تر</w:t>
            </w:r>
            <w:r w:rsidR="00570082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570082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ن</w:t>
            </w:r>
            <w:r w:rsidR="00570082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صورت بنو</w:t>
            </w:r>
            <w:r w:rsidR="00570082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570082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س</w:t>
            </w:r>
            <w:r w:rsidR="00570082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570082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؟</w:t>
            </w:r>
          </w:p>
        </w:tc>
      </w:tr>
      <w:tr w:rsidR="007C6D22" w:rsidRPr="0094335E" w:rsidTr="0033100D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570082" w:rsidRPr="00570082" w:rsidRDefault="00570082" w:rsidP="00570082">
            <w:pPr>
              <w:autoSpaceDE w:val="0"/>
              <w:autoSpaceDN w:val="0"/>
              <w:bidi/>
              <w:adjustRightInd w:val="0"/>
              <w:rPr>
                <w:rFonts w:ascii="B Nazanin,Bold"/>
                <w:b/>
                <w:bCs/>
                <w:sz w:val="22"/>
                <w:szCs w:val="22"/>
                <w:rtl/>
              </w:rPr>
            </w:pPr>
            <w:r>
              <w:rPr>
                <w:rFonts w:ascii="B Nazanin,Bold" w:hint="cs"/>
                <w:b/>
                <w:bCs/>
                <w:sz w:val="22"/>
                <w:szCs w:val="22"/>
                <w:rtl/>
              </w:rPr>
              <w:t xml:space="preserve">                         </w:t>
            </w:r>
            <w:r w:rsidRPr="00570082">
              <w:rPr>
                <w:rFonts w:ascii="B Nazanin,Bold" w:hint="cs"/>
                <w:b/>
                <w:bCs/>
                <w:sz w:val="22"/>
                <w:szCs w:val="22"/>
                <w:rtl/>
              </w:rPr>
              <w:t xml:space="preserve">                                 =10×(4/2 + 3/1 )                                                                                                              </w:t>
            </w:r>
            <w:r w:rsidRPr="00570082">
              <w:rPr>
                <w:rFonts w:ascii="B Nazanin,Bold"/>
                <w:b/>
                <w:bCs/>
                <w:sz w:val="22"/>
                <w:szCs w:val="22"/>
                <w:rtl/>
              </w:rPr>
              <w:t xml:space="preserve"> </w:t>
            </w:r>
            <w:r w:rsidRPr="00570082">
              <w:rPr>
                <w:rFonts w:ascii="B Nazanin,Bold"/>
                <w:b/>
                <w:bCs/>
                <w:position w:val="-62"/>
                <w:sz w:val="22"/>
                <w:szCs w:val="22"/>
              </w:rPr>
              <w:object w:dxaOrig="800" w:dyaOrig="1359">
                <v:shape id="_x0000_i1027" type="#_x0000_t75" style="width:39.75pt;height:68.25pt" o:ole="">
                  <v:imagedata r:id="rId13" o:title=""/>
                </v:shape>
                <o:OLEObject Type="Embed" ProgID="Equation.DSMT4" ShapeID="_x0000_i1027" DrawAspect="Content" ObjectID="_1681540718" r:id="rId14"/>
              </w:object>
            </w:r>
          </w:p>
          <w:p w:rsidR="00DA00DD" w:rsidRDefault="004E24BB" w:rsidP="00570082">
            <w:pPr>
              <w:tabs>
                <w:tab w:val="right" w:pos="5554"/>
              </w:tabs>
              <w:bidi/>
              <w:rPr>
                <w:rFonts w:ascii="B Nazanin,Bold"/>
                <w:b/>
                <w:bCs/>
                <w:sz w:val="22"/>
                <w:szCs w:val="22"/>
                <w:rtl/>
              </w:rPr>
            </w:pPr>
            <w:r>
              <w:rPr>
                <w:rFonts w:ascii="B Nazanin,Bold" w:hint="cs"/>
                <w:b/>
                <w:bCs/>
                <w:sz w:val="22"/>
                <w:szCs w:val="22"/>
                <w:rtl/>
              </w:rPr>
              <w:t xml:space="preserve">                                         </w:t>
            </w:r>
            <w:r w:rsidR="00570082" w:rsidRPr="00570082">
              <w:rPr>
                <w:rFonts w:ascii="B Nazanin,Bold" w:hint="cs"/>
                <w:b/>
                <w:bCs/>
                <w:sz w:val="22"/>
                <w:szCs w:val="22"/>
                <w:rtl/>
              </w:rPr>
              <w:t xml:space="preserve">                   = 1000 ÷ 89/17              </w:t>
            </w:r>
            <w:r w:rsidR="00570082">
              <w:rPr>
                <w:rFonts w:ascii="B Nazanin,Bold" w:hint="cs"/>
                <w:b/>
                <w:bCs/>
                <w:sz w:val="22"/>
                <w:szCs w:val="22"/>
                <w:rtl/>
              </w:rPr>
              <w:t xml:space="preserve">       </w:t>
            </w:r>
            <w:r w:rsidR="00570082" w:rsidRPr="00570082">
              <w:rPr>
                <w:rFonts w:ascii="B Nazanin,Bold" w:hint="cs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                </w:t>
            </w:r>
          </w:p>
          <w:p w:rsidR="007C6D22" w:rsidRPr="0094335E" w:rsidRDefault="00570082" w:rsidP="00DA00DD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 w:rsidRPr="00570082">
              <w:rPr>
                <w:rFonts w:ascii="B Nazanin,Bold" w:hint="cs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                              </w:t>
            </w:r>
          </w:p>
        </w:tc>
      </w:tr>
      <w:tr w:rsidR="007C6D22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7C6D22" w:rsidRPr="0094335E" w:rsidRDefault="00F819A9" w:rsidP="004108D6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eastAsia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FE74EBD" wp14:editId="07C45A7E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688975</wp:posOffset>
                      </wp:positionV>
                      <wp:extent cx="914400" cy="314325"/>
                      <wp:effectExtent l="0" t="0" r="0" b="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4335E" w:rsidRPr="00751713" w:rsidRDefault="0094335E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قیمت فروش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-4pt;margin-top:54.25pt;width:1in;height:24.75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" filled="f" stroked="f" strokeweight=".5pt">
                      <v:textbox>
                        <w:txbxContent>
                          <w:p w:rsidR="0094335E" w:rsidRPr="00751713" w:rsidRDefault="0094335E">
                            <w:pPr>
                              <w:rPr>
                                <w:rFonts w:cs="B Nazanin"/>
                                <w:b/>
                                <w:bCs/>
                                <w:sz w:val="22"/>
                                <w:szCs w:val="22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قیمت فروش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4335E">
              <w:rPr>
                <w:rFonts w:ascii="B Nazanin,Bold" w:cs="B Nazanin" w:hint="eastAsia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0773799" wp14:editId="289CDDD9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222250</wp:posOffset>
                      </wp:positionV>
                      <wp:extent cx="914400" cy="314325"/>
                      <wp:effectExtent l="0" t="0" r="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4335E" w:rsidRPr="00751713" w:rsidRDefault="0094335E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 w:rsidRPr="00751713">
                                    <w:rPr>
                                      <w:rFonts w:cs="B Nazanin" w:hint="cs"/>
                                      <w:b/>
                                      <w:bCs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قیمت خری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left:0;text-align:left;margin-left:-.8pt;margin-top:17.5pt;width:1in;height:24.75pt;z-index:251677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" filled="f" stroked="f" strokeweight=".5pt">
                      <v:textbox>
                        <w:txbxContent>
                          <w:p w:rsidR="0094335E" w:rsidRPr="00751713" w:rsidRDefault="0094335E">
                            <w:pPr>
                              <w:rPr>
                                <w:rFonts w:cs="B Nazanin"/>
                                <w:b/>
                                <w:bCs/>
                                <w:sz w:val="22"/>
                                <w:szCs w:val="22"/>
                                <w:lang w:bidi="fa-IR"/>
                              </w:rPr>
                            </w:pPr>
                            <w:r w:rsidRPr="00751713">
                              <w:rPr>
                                <w:rFonts w:cs="B Nazanin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bidi="fa-IR"/>
                              </w:rPr>
                              <w:t>قیمت خرید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108D6" w:rsidRPr="0094335E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6</w:t>
            </w:r>
            <w:r w:rsidR="004E24BB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-</w:t>
            </w:r>
            <w:r w:rsidR="004E24B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کتاب</w:t>
            </w:r>
            <w:r w:rsidR="004E24B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4E24B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را به ق</w:t>
            </w:r>
            <w:r w:rsidR="004E24B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4E24BB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ت</w:t>
            </w:r>
            <w:r w:rsidR="004E24B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="004E24BB" w:rsidRPr="004E24BB">
              <w:rPr>
                <w:rFonts w:ascii="B Nazanin,Bold" w:hint="cs"/>
                <w:b/>
                <w:bCs/>
                <w:sz w:val="22"/>
                <w:szCs w:val="22"/>
                <w:rtl/>
              </w:rPr>
              <w:t>15000</w:t>
            </w:r>
            <w:r w:rsidR="004E24BB" w:rsidRPr="004E24BB">
              <w:rPr>
                <w:rFonts w:ascii="B Nazanin,Bold"/>
                <w:b/>
                <w:bCs/>
                <w:sz w:val="22"/>
                <w:szCs w:val="22"/>
                <w:rtl/>
              </w:rPr>
              <w:t>تومان</w:t>
            </w:r>
            <w:r w:rsidR="004E24B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خر</w:t>
            </w:r>
            <w:r w:rsidR="004E24B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4E24BB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ه</w:t>
            </w:r>
            <w:r w:rsidR="004E24B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ا</w:t>
            </w:r>
            <w:r w:rsidR="004E24B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4E24BB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</w:t>
            </w:r>
            <w:r w:rsidR="004E24B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. قرار است آن را با </w:t>
            </w:r>
            <w:r w:rsidR="004E24BB" w:rsidRPr="00920807">
              <w:rPr>
                <w:rFonts w:ascii="B Nazanin,Bold"/>
                <w:b/>
                <w:bCs/>
                <w:sz w:val="22"/>
                <w:szCs w:val="22"/>
                <w:rtl/>
              </w:rPr>
              <w:t xml:space="preserve">% </w:t>
            </w:r>
            <w:r w:rsidR="004E24BB" w:rsidRPr="00920807">
              <w:rPr>
                <w:rFonts w:ascii="B Nazanin,Bold" w:hint="cs"/>
                <w:b/>
                <w:bCs/>
                <w:sz w:val="22"/>
                <w:szCs w:val="22"/>
                <w:rtl/>
              </w:rPr>
              <w:t>20</w:t>
            </w:r>
            <w:r w:rsidR="004E24BB" w:rsidRPr="00920807">
              <w:rPr>
                <w:rFonts w:ascii="B Nazanin,Bold"/>
                <w:b/>
                <w:bCs/>
                <w:sz w:val="22"/>
                <w:szCs w:val="22"/>
                <w:rtl/>
              </w:rPr>
              <w:t xml:space="preserve">درصد </w:t>
            </w:r>
            <w:r w:rsidR="004E24B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سود بفروش</w:t>
            </w:r>
            <w:r w:rsidR="004E24B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4E24BB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</w:t>
            </w:r>
            <w:r w:rsidR="004E24B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.</w:t>
            </w:r>
          </w:p>
        </w:tc>
      </w:tr>
      <w:tr w:rsidR="0094335E" w:rsidRPr="0094335E" w:rsidTr="0033100D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tbl>
            <w:tblPr>
              <w:tblStyle w:val="TableGrid"/>
              <w:tblpPr w:leftFromText="180" w:rightFromText="180" w:vertAnchor="text" w:horzAnchor="page" w:tblpX="1015" w:tblpY="-89"/>
              <w:tblOverlap w:val="never"/>
              <w:bidiVisual/>
              <w:tblW w:w="0" w:type="auto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617"/>
              <w:gridCol w:w="617"/>
            </w:tblGrid>
            <w:tr w:rsidR="00920807" w:rsidRPr="0094335E" w:rsidTr="00920807">
              <w:trPr>
                <w:trHeight w:val="234"/>
              </w:trPr>
              <w:tc>
                <w:tcPr>
                  <w:tcW w:w="617" w:type="dxa"/>
                </w:tcPr>
                <w:p w:rsidR="00920807" w:rsidRPr="0094335E" w:rsidRDefault="00920807" w:rsidP="00920807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617" w:type="dxa"/>
                </w:tcPr>
                <w:p w:rsidR="00920807" w:rsidRPr="0094335E" w:rsidRDefault="00920807" w:rsidP="00920807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  <w:tr w:rsidR="00920807" w:rsidRPr="0094335E" w:rsidTr="00920807">
              <w:trPr>
                <w:trHeight w:val="243"/>
              </w:trPr>
              <w:tc>
                <w:tcPr>
                  <w:tcW w:w="617" w:type="dxa"/>
                </w:tcPr>
                <w:p w:rsidR="00920807" w:rsidRPr="0094335E" w:rsidRDefault="00920807" w:rsidP="00920807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617" w:type="dxa"/>
                </w:tcPr>
                <w:p w:rsidR="00920807" w:rsidRPr="0094335E" w:rsidRDefault="00920807" w:rsidP="00920807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  <w:tr w:rsidR="00920807" w:rsidRPr="0094335E" w:rsidTr="00920807">
              <w:trPr>
                <w:trHeight w:val="284"/>
              </w:trPr>
              <w:tc>
                <w:tcPr>
                  <w:tcW w:w="617" w:type="dxa"/>
                </w:tcPr>
                <w:p w:rsidR="00920807" w:rsidRPr="0094335E" w:rsidRDefault="00920807" w:rsidP="00920807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617" w:type="dxa"/>
                </w:tcPr>
                <w:p w:rsidR="00920807" w:rsidRPr="0094335E" w:rsidRDefault="00920807" w:rsidP="00920807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920807" w:rsidRPr="0094335E" w:rsidRDefault="00920807" w:rsidP="0092080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الف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)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ق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ت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فروش چقدر م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شود؟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                                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</w:t>
            </w:r>
          </w:p>
          <w:p w:rsidR="00920807" w:rsidRPr="0094335E" w:rsidRDefault="00920807" w:rsidP="0092080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ب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)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مقدار سود چند تومان است؟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                                         </w:t>
            </w:r>
          </w:p>
          <w:p w:rsidR="00920807" w:rsidRDefault="00920807" w:rsidP="0092080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</w:p>
          <w:p w:rsidR="007C697D" w:rsidRPr="0094335E" w:rsidRDefault="00F819A9" w:rsidP="007C697D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="B Nazanin,Bold" w:cs="B Nazanin" w:hint="eastAsia"/>
                <w:b/>
                <w:bCs/>
                <w:noProof/>
                <w:sz w:val="22"/>
                <w:szCs w:val="22"/>
                <w:rtl/>
                <w:lang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495AB44" wp14:editId="0CD82BA5">
                      <wp:simplePos x="0" y="0"/>
                      <wp:positionH relativeFrom="column">
                        <wp:posOffset>236855</wp:posOffset>
                      </wp:positionH>
                      <wp:positionV relativeFrom="paragraph">
                        <wp:posOffset>-448945</wp:posOffset>
                      </wp:positionV>
                      <wp:extent cx="914400" cy="314325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4335E" w:rsidRPr="00751713" w:rsidRDefault="0094335E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22"/>
                                      <w:szCs w:val="22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b/>
                                      <w:bCs/>
                                      <w:sz w:val="22"/>
                                      <w:szCs w:val="22"/>
                                      <w:rtl/>
                                      <w:lang w:bidi="fa-IR"/>
                                    </w:rPr>
                                    <w:t>سو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8" type="#_x0000_t202" style="position:absolute;left:0;text-align:left;margin-left:18.65pt;margin-top:-35.35pt;width:1in;height:24.75pt;z-index:251678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" filled="f" stroked="f" strokeweight=".5pt">
                      <v:textbox>
                        <w:txbxContent>
                          <w:p w:rsidR="0094335E" w:rsidRPr="00751713" w:rsidRDefault="0094335E">
                            <w:pPr>
                              <w:rPr>
                                <w:rFonts w:cs="B Nazanin"/>
                                <w:b/>
                                <w:bCs/>
                                <w:sz w:val="22"/>
                                <w:szCs w:val="22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bidi="fa-IR"/>
                              </w:rPr>
                              <w:t>سود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4335E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94335E" w:rsidRPr="0094335E" w:rsidRDefault="005D2D08" w:rsidP="004E24BB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lastRenderedPageBreak/>
              <w:t xml:space="preserve">7- </w:t>
            </w:r>
            <w:r w:rsidR="00F819A9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تقس</w:t>
            </w:r>
            <w:r w:rsidR="00F819A9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F819A9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</w:t>
            </w:r>
            <w:r w:rsidR="00F819A9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را تا دو رقم اعشار محاسبه کن</w:t>
            </w:r>
            <w:r w:rsidR="00F819A9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F819A9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  <w:r w:rsidR="00F819A9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و خارج قسمت و باق</w:t>
            </w:r>
            <w:r w:rsidR="00F819A9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F819A9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مانده را مشخص کن</w:t>
            </w:r>
            <w:r w:rsidR="00F819A9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F819A9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؟</w:t>
            </w:r>
          </w:p>
        </w:tc>
      </w:tr>
      <w:tr w:rsidR="0094335E" w:rsidRPr="0094335E" w:rsidTr="00777DDC">
        <w:trPr>
          <w:trHeight w:val="1819"/>
        </w:trPr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94335E" w:rsidRPr="0094335E" w:rsidRDefault="0094335E" w:rsidP="00777DDC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            </w:t>
            </w:r>
            <w:r w:rsidR="00A26B30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tbl>
            <w:tblPr>
              <w:tblStyle w:val="TableGrid"/>
              <w:tblpPr w:leftFromText="180" w:rightFromText="180" w:vertAnchor="text" w:horzAnchor="margin" w:tblpY="-238"/>
              <w:tblOverlap w:val="never"/>
              <w:bidiVisual/>
              <w:tblW w:w="0" w:type="auto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617"/>
              <w:gridCol w:w="617"/>
            </w:tblGrid>
            <w:tr w:rsidR="0094335E" w:rsidRPr="0094335E" w:rsidTr="00BA1179">
              <w:trPr>
                <w:trHeight w:val="234"/>
              </w:trPr>
              <w:tc>
                <w:tcPr>
                  <w:tcW w:w="617" w:type="dxa"/>
                  <w:tcBorders>
                    <w:top w:val="nil"/>
                    <w:left w:val="nil"/>
                  </w:tcBorders>
                </w:tcPr>
                <w:p w:rsidR="0094335E" w:rsidRPr="0094335E" w:rsidRDefault="0094335E" w:rsidP="00BA117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  <w:r w:rsidRPr="0094335E">
                    <w:rPr>
                      <w:rFonts w:ascii="B Nazanin,Bold" w:cs="B Nazanin" w:hint="cs"/>
                      <w:b/>
                      <w:bCs/>
                      <w:sz w:val="22"/>
                      <w:szCs w:val="22"/>
                      <w:rtl/>
                    </w:rPr>
                    <w:t>9/0</w:t>
                  </w:r>
                </w:p>
              </w:tc>
              <w:tc>
                <w:tcPr>
                  <w:tcW w:w="617" w:type="dxa"/>
                  <w:vMerge w:val="restart"/>
                  <w:tcBorders>
                    <w:top w:val="nil"/>
                    <w:right w:val="nil"/>
                  </w:tcBorders>
                </w:tcPr>
                <w:p w:rsidR="0094335E" w:rsidRPr="0094335E" w:rsidRDefault="0094335E" w:rsidP="00BA117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  <w:r w:rsidRPr="0094335E">
                    <w:rPr>
                      <w:rFonts w:ascii="B Nazanin,Bold" w:cs="B Nazanin" w:hint="cs"/>
                      <w:b/>
                      <w:bCs/>
                      <w:sz w:val="22"/>
                      <w:szCs w:val="22"/>
                      <w:rtl/>
                    </w:rPr>
                    <w:t>8/4</w:t>
                  </w:r>
                </w:p>
              </w:tc>
            </w:tr>
            <w:tr w:rsidR="0094335E" w:rsidRPr="0094335E" w:rsidTr="00BA1179">
              <w:trPr>
                <w:trHeight w:val="243"/>
              </w:trPr>
              <w:tc>
                <w:tcPr>
                  <w:tcW w:w="617" w:type="dxa"/>
                  <w:tcBorders>
                    <w:left w:val="nil"/>
                    <w:bottom w:val="nil"/>
                  </w:tcBorders>
                </w:tcPr>
                <w:p w:rsidR="0094335E" w:rsidRPr="0094335E" w:rsidRDefault="0094335E" w:rsidP="00BA117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617" w:type="dxa"/>
                  <w:vMerge/>
                  <w:tcBorders>
                    <w:bottom w:val="nil"/>
                    <w:right w:val="nil"/>
                  </w:tcBorders>
                </w:tcPr>
                <w:p w:rsidR="0094335E" w:rsidRPr="0094335E" w:rsidRDefault="0094335E" w:rsidP="00BA117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94335E" w:rsidRPr="0094335E" w:rsidRDefault="0094335E" w:rsidP="00BA117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</w:p>
          <w:p w:rsidR="0094335E" w:rsidRPr="0094335E" w:rsidRDefault="0094335E" w:rsidP="00BA117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</w:p>
          <w:p w:rsidR="0094335E" w:rsidRPr="0094335E" w:rsidRDefault="0094335E" w:rsidP="00BA117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</w:p>
          <w:p w:rsidR="0094335E" w:rsidRDefault="0094335E" w:rsidP="00633654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</w:p>
          <w:p w:rsidR="00777DDC" w:rsidRPr="0094335E" w:rsidRDefault="00777DDC" w:rsidP="00777DDC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</w:p>
        </w:tc>
      </w:tr>
      <w:tr w:rsidR="0094335E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94335E" w:rsidRPr="00633654" w:rsidRDefault="00072226" w:rsidP="00633654">
            <w:pPr>
              <w:autoSpaceDE w:val="0"/>
              <w:autoSpaceDN w:val="0"/>
              <w:bidi/>
              <w:adjustRightInd w:val="0"/>
              <w:rPr>
                <w:rFonts w:ascii="B Nazanin,Bold" w:cs="Times New Roman"/>
                <w:b/>
                <w:bCs/>
                <w:sz w:val="22"/>
                <w:szCs w:val="22"/>
                <w:rtl/>
                <w:lang w:bidi="fa-IR"/>
              </w:rPr>
            </w:pPr>
            <w:r w:rsidRPr="00646CA1">
              <w:rPr>
                <w:rFonts w:ascii="B Nazanin,Bold" w:cs="B Nazanin" w:hint="eastAsia"/>
                <w:b/>
                <w:bCs/>
                <w:noProof/>
                <w:sz w:val="46"/>
                <w:szCs w:val="40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7E278912" wp14:editId="4DC27BC9">
                      <wp:simplePos x="0" y="0"/>
                      <wp:positionH relativeFrom="column">
                        <wp:posOffset>619760</wp:posOffset>
                      </wp:positionH>
                      <wp:positionV relativeFrom="paragraph">
                        <wp:posOffset>211455</wp:posOffset>
                      </wp:positionV>
                      <wp:extent cx="0" cy="1638300"/>
                      <wp:effectExtent l="57150" t="38100" r="57150" b="0"/>
                      <wp:wrapNone/>
                      <wp:docPr id="90" name="Straight Arrow Connector 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6383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0" o:spid="_x0000_s1026" type="#_x0000_t32" style="position:absolute;margin-left:48.8pt;margin-top:16.65pt;width:0;height:129pt;flip:y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" strokecolor="windowText" strokeweight="2.25pt">
                      <v:stroke endarrow="open" joinstyle="miter"/>
                    </v:shape>
                  </w:pict>
                </mc:Fallback>
              </mc:AlternateContent>
            </w:r>
            <w:r w:rsidR="0094335E" w:rsidRPr="0094335E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8</w:t>
            </w:r>
            <w:r w:rsidR="001A4EC9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-</w:t>
            </w:r>
            <w:r w:rsidR="00633654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مختصات ز</w:t>
            </w:r>
            <w:r w:rsidR="00633654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33654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ر</w:t>
            </w:r>
            <w:r w:rsidR="00633654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را رسم کن</w:t>
            </w:r>
            <w:r w:rsidR="00633654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633654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  <w:r w:rsidR="00633654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.</w:t>
            </w:r>
            <w:r w:rsidR="00633654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</w:t>
            </w:r>
          </w:p>
        </w:tc>
      </w:tr>
      <w:tr w:rsidR="0094335E" w:rsidRPr="0094335E" w:rsidTr="0033100D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1A4EC9" w:rsidRPr="0094335E" w:rsidRDefault="004F5516" w:rsidP="001A4EC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6B11999C" wp14:editId="1D3EE026">
                      <wp:simplePos x="0" y="0"/>
                      <wp:positionH relativeFrom="column">
                        <wp:posOffset>5661025</wp:posOffset>
                      </wp:positionH>
                      <wp:positionV relativeFrom="paragraph">
                        <wp:posOffset>177800</wp:posOffset>
                      </wp:positionV>
                      <wp:extent cx="914400" cy="285750"/>
                      <wp:effectExtent l="0" t="0" r="0" b="0"/>
                      <wp:wrapNone/>
                      <wp:docPr id="78" name="Text Box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1A4EC9" w:rsidRDefault="001A4EC9" w:rsidP="001A4EC9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8" o:spid="_x0000_s1029" type="#_x0000_t202" style="position:absolute;left:0;text-align:left;margin-left:445.75pt;margin-top:14pt;width:1in;height:22.5pt;z-index:2517432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" filled="f" stroked="f" strokeweight=".5pt">
                      <v:textbox>
                        <w:txbxContent>
                          <w:p w:rsidR="001A4EC9" w:rsidRDefault="001A4EC9" w:rsidP="001A4EC9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1029C9A1" wp14:editId="2E28E554">
                      <wp:simplePos x="0" y="0"/>
                      <wp:positionH relativeFrom="column">
                        <wp:posOffset>4822825</wp:posOffset>
                      </wp:positionH>
                      <wp:positionV relativeFrom="paragraph">
                        <wp:posOffset>177800</wp:posOffset>
                      </wp:positionV>
                      <wp:extent cx="914400" cy="285750"/>
                      <wp:effectExtent l="0" t="0" r="0" b="0"/>
                      <wp:wrapNone/>
                      <wp:docPr id="76" name="Text Box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1A4EC9" w:rsidRDefault="001A4EC9" w:rsidP="001A4EC9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" o:spid="_x0000_s1030" type="#_x0000_t202" style="position:absolute;left:0;text-align:left;margin-left:379.75pt;margin-top:14pt;width:1in;height:22.5pt;z-index:2517452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" filled="f" stroked="f" strokeweight=".5pt">
                      <v:textbox>
                        <w:txbxContent>
                          <w:p w:rsidR="001A4EC9" w:rsidRDefault="001A4EC9" w:rsidP="001A4EC9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71F29810" wp14:editId="02C081C5">
                      <wp:simplePos x="0" y="0"/>
                      <wp:positionH relativeFrom="column">
                        <wp:posOffset>5280025</wp:posOffset>
                      </wp:positionH>
                      <wp:positionV relativeFrom="paragraph">
                        <wp:posOffset>177800</wp:posOffset>
                      </wp:positionV>
                      <wp:extent cx="914400" cy="285750"/>
                      <wp:effectExtent l="0" t="0" r="0" b="0"/>
                      <wp:wrapNone/>
                      <wp:docPr id="77" name="Text Box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1A4EC9" w:rsidRDefault="001A4EC9" w:rsidP="001A4EC9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7" o:spid="_x0000_s1031" type="#_x0000_t202" style="position:absolute;left:0;text-align:left;margin-left:415.75pt;margin-top:14pt;width:1in;height:22.5pt;z-index:2517442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" filled="f" stroked="f" strokeweight=".5pt">
                      <v:textbox>
                        <w:txbxContent>
                          <w:p w:rsidR="001A4EC9" w:rsidRDefault="001A4EC9" w:rsidP="001A4EC9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46CA1"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2E3F2208" wp14:editId="470960FA">
                      <wp:simplePos x="0" y="0"/>
                      <wp:positionH relativeFrom="column">
                        <wp:posOffset>6165850</wp:posOffset>
                      </wp:positionH>
                      <wp:positionV relativeFrom="paragraph">
                        <wp:posOffset>168275</wp:posOffset>
                      </wp:positionV>
                      <wp:extent cx="914400" cy="285750"/>
                      <wp:effectExtent l="0" t="0" r="0" b="0"/>
                      <wp:wrapNone/>
                      <wp:docPr id="81" name="Text Box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1A4EC9" w:rsidRDefault="001A4EC9" w:rsidP="001A4EC9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1" o:spid="_x0000_s1032" type="#_x0000_t202" style="position:absolute;left:0;text-align:left;margin-left:485.5pt;margin-top:13.25pt;width:1in;height:22.5pt;z-index:2517422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" filled="f" stroked="f" strokeweight=".5pt">
                      <v:textbox>
                        <w:txbxContent>
                          <w:p w:rsidR="001A4EC9" w:rsidRDefault="001A4EC9" w:rsidP="001A4EC9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A4EC9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            </w:t>
            </w:r>
          </w:p>
          <w:tbl>
            <w:tblPr>
              <w:tblStyle w:val="TableGrid"/>
              <w:tblpPr w:leftFromText="180" w:rightFromText="180" w:vertAnchor="text" w:horzAnchor="page" w:tblpX="885" w:tblpY="44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83"/>
              <w:gridCol w:w="284"/>
              <w:gridCol w:w="283"/>
              <w:gridCol w:w="284"/>
              <w:gridCol w:w="283"/>
              <w:gridCol w:w="284"/>
              <w:gridCol w:w="283"/>
              <w:gridCol w:w="284"/>
            </w:tblGrid>
            <w:tr w:rsidR="00072226" w:rsidRPr="0094335E" w:rsidTr="00072226"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  <w:tr w:rsidR="00072226" w:rsidRPr="0094335E" w:rsidTr="00072226"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  <w:tr w:rsidR="00072226" w:rsidRPr="0094335E" w:rsidTr="00072226"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  <w:tr w:rsidR="00072226" w:rsidRPr="0094335E" w:rsidTr="00072226"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  <w:tr w:rsidR="00072226" w:rsidRPr="0094335E" w:rsidTr="00072226"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</w:tr>
            <w:tr w:rsidR="00072226" w:rsidRPr="0094335E" w:rsidTr="00072226"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3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84" w:type="dxa"/>
                </w:tcPr>
                <w:p w:rsidR="00072226" w:rsidRPr="0094335E" w:rsidRDefault="00072226" w:rsidP="00072226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  <w:r w:rsidRPr="0094335E">
                    <w:rPr>
                      <w:rFonts w:ascii="B Nazanin,Bold" w:cs="B Nazanin" w:hint="eastAsia"/>
                      <w:b/>
                      <w:bCs/>
                      <w:noProof/>
                      <w:sz w:val="22"/>
                      <w:szCs w:val="22"/>
                      <w:rtl/>
                      <w:lang w:bidi="fa-I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51424" behindDoc="0" locked="0" layoutInCell="1" allowOverlap="1" wp14:anchorId="4DDA4005" wp14:editId="48D6DA8E">
                            <wp:simplePos x="0" y="0"/>
                            <wp:positionH relativeFrom="column">
                              <wp:posOffset>-86995</wp:posOffset>
                            </wp:positionH>
                            <wp:positionV relativeFrom="paragraph">
                              <wp:posOffset>224790</wp:posOffset>
                            </wp:positionV>
                            <wp:extent cx="1701100" cy="0"/>
                            <wp:effectExtent l="0" t="133350" r="0" b="133350"/>
                            <wp:wrapNone/>
                            <wp:docPr id="92" name="Straight Arrow Connector 9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170110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8575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arrow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Straight Arrow Connector 92" o:spid="_x0000_s1026" type="#_x0000_t32" style="position:absolute;margin-left:-6.85pt;margin-top:17.7pt;width:133.95pt;height:0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" strokecolor="windowText" strokeweight="2.25pt">
                            <v:stroke endarrow="open" joinstyle="miter"/>
                          </v:shape>
                        </w:pict>
                      </mc:Fallback>
                    </mc:AlternateContent>
                  </w:r>
                </w:p>
              </w:tc>
            </w:tr>
          </w:tbl>
          <w:p w:rsidR="001A4EC9" w:rsidRPr="00646CA1" w:rsidRDefault="004F5516" w:rsidP="001A4EC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46"/>
                <w:szCs w:val="40"/>
                <w:rtl/>
              </w:rPr>
            </w:pPr>
            <w:r w:rsidRPr="00646CA1">
              <w:rPr>
                <w:rFonts w:ascii="B Nazanin,Bold" w:cs="B Nazanin" w:hint="cs"/>
                <w:b/>
                <w:bCs/>
                <w:noProof/>
                <w:sz w:val="16"/>
                <w:szCs w:val="1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758B5226" wp14:editId="7CDB7077">
                      <wp:simplePos x="0" y="0"/>
                      <wp:positionH relativeFrom="column">
                        <wp:posOffset>4848860</wp:posOffset>
                      </wp:positionH>
                      <wp:positionV relativeFrom="paragraph">
                        <wp:posOffset>113030</wp:posOffset>
                      </wp:positionV>
                      <wp:extent cx="914400" cy="285750"/>
                      <wp:effectExtent l="0" t="0" r="0" b="0"/>
                      <wp:wrapNone/>
                      <wp:docPr id="96" name="Text Box 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1A4EC9" w:rsidRDefault="001A4EC9" w:rsidP="001A4EC9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6" o:spid="_x0000_s1033" type="#_x0000_t202" style="position:absolute;left:0;text-align:left;margin-left:381.8pt;margin-top:8.9pt;width:1in;height:22.5pt;z-index:2517473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" filled="f" stroked="f" strokeweight=".5pt">
                      <v:textbox>
                        <w:txbxContent>
                          <w:p w:rsidR="001A4EC9" w:rsidRDefault="001A4EC9" w:rsidP="001A4EC9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46CA1">
              <w:rPr>
                <w:rFonts w:ascii="B Nazanin,Bold" w:cs="B Nazanin" w:hint="cs"/>
                <w:b/>
                <w:bCs/>
                <w:noProof/>
                <w:sz w:val="16"/>
                <w:szCs w:val="1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09767E65" wp14:editId="21DB913B">
                      <wp:simplePos x="0" y="0"/>
                      <wp:positionH relativeFrom="column">
                        <wp:posOffset>5299075</wp:posOffset>
                      </wp:positionH>
                      <wp:positionV relativeFrom="paragraph">
                        <wp:posOffset>116840</wp:posOffset>
                      </wp:positionV>
                      <wp:extent cx="914400" cy="285750"/>
                      <wp:effectExtent l="0" t="0" r="0" b="0"/>
                      <wp:wrapNone/>
                      <wp:docPr id="93" name="Text Box 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1A4EC9" w:rsidRDefault="001A4EC9" w:rsidP="001A4EC9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3" o:spid="_x0000_s1034" type="#_x0000_t202" style="position:absolute;left:0;text-align:left;margin-left:417.25pt;margin-top:9.2pt;width:1in;height:22.5pt;z-index:2517463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" filled="f" stroked="f" strokeweight=".5pt">
                      <v:textbox>
                        <w:txbxContent>
                          <w:p w:rsidR="001A4EC9" w:rsidRDefault="001A4EC9" w:rsidP="001A4EC9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46CA1">
              <w:rPr>
                <w:rFonts w:ascii="B Nazanin,Bold" w:cs="B Nazanin" w:hint="cs"/>
                <w:b/>
                <w:bCs/>
                <w:noProof/>
                <w:sz w:val="16"/>
                <w:szCs w:val="1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7F5F422C" wp14:editId="047A859A">
                      <wp:simplePos x="0" y="0"/>
                      <wp:positionH relativeFrom="column">
                        <wp:posOffset>6179820</wp:posOffset>
                      </wp:positionH>
                      <wp:positionV relativeFrom="paragraph">
                        <wp:posOffset>139700</wp:posOffset>
                      </wp:positionV>
                      <wp:extent cx="914400" cy="285750"/>
                      <wp:effectExtent l="0" t="0" r="0" b="0"/>
                      <wp:wrapNone/>
                      <wp:docPr id="94" name="Text Box 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1A4EC9" w:rsidRDefault="001A4EC9" w:rsidP="001A4EC9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4" o:spid="_x0000_s1035" type="#_x0000_t202" style="position:absolute;left:0;text-align:left;margin-left:486.6pt;margin-top:11pt;width:1in;height:22.5pt;z-index:2517493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" filled="f" stroked="f" strokeweight=".5pt">
                      <v:textbox>
                        <w:txbxContent>
                          <w:p w:rsidR="001A4EC9" w:rsidRDefault="001A4EC9" w:rsidP="001A4EC9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46CA1">
              <w:rPr>
                <w:rFonts w:ascii="B Nazanin,Bold" w:cs="B Nazanin" w:hint="cs"/>
                <w:b/>
                <w:bCs/>
                <w:noProof/>
                <w:sz w:val="16"/>
                <w:szCs w:val="16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6B6422E9" wp14:editId="7B9C26CC">
                      <wp:simplePos x="0" y="0"/>
                      <wp:positionH relativeFrom="column">
                        <wp:posOffset>5655945</wp:posOffset>
                      </wp:positionH>
                      <wp:positionV relativeFrom="paragraph">
                        <wp:posOffset>120650</wp:posOffset>
                      </wp:positionV>
                      <wp:extent cx="914400" cy="285750"/>
                      <wp:effectExtent l="0" t="0" r="0" b="0"/>
                      <wp:wrapNone/>
                      <wp:docPr id="95" name="Text Box 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1A4EC9" w:rsidRDefault="001A4EC9" w:rsidP="001A4EC9">
                                  <w:pPr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5" o:spid="_x0000_s1036" type="#_x0000_t202" style="position:absolute;left:0;text-align:left;margin-left:445.35pt;margin-top:9.5pt;width:1in;height:22.5pt;z-index:2517483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" filled="f" stroked="f" strokeweight=".5pt">
                      <v:textbox>
                        <w:txbxContent>
                          <w:p w:rsidR="001A4EC9" w:rsidRDefault="001A4EC9" w:rsidP="001A4EC9">
                            <w:pPr>
                              <w:rPr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33654" w:rsidRPr="00646CA1">
              <w:rPr>
                <w:rFonts w:ascii="Cambria Math" w:hAnsi="Cambria Math" w:cs="Cambria Math" w:hint="cs"/>
                <w:b/>
                <w:bCs/>
                <w:sz w:val="40"/>
                <w:szCs w:val="40"/>
                <w:rtl/>
              </w:rPr>
              <w:t>⦋   ⦌</w:t>
            </w:r>
            <w:r w:rsidR="00633654" w:rsidRPr="00646CA1">
              <w:rPr>
                <w:rFonts w:ascii="Cambria Math" w:hAnsi="Cambria Math" w:cs="B Nazani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633654" w:rsidRPr="00646CA1">
              <w:rPr>
                <w:rFonts w:ascii="Cambria Math" w:hAnsi="Cambria Math" w:cs="Cambria Math" w:hint="cs"/>
                <w:b/>
                <w:bCs/>
                <w:sz w:val="40"/>
                <w:szCs w:val="40"/>
                <w:rtl/>
              </w:rPr>
              <w:t>⦋   ⦌</w:t>
            </w:r>
            <w:r w:rsidR="00633654" w:rsidRPr="00646CA1">
              <w:rPr>
                <w:rFonts w:ascii="Cambria Math" w:hAnsi="Cambria Math" w:cs="B Nazanin" w:hint="cs"/>
                <w:b/>
                <w:bCs/>
                <w:sz w:val="40"/>
                <w:szCs w:val="40"/>
                <w:rtl/>
              </w:rPr>
              <w:t xml:space="preserve"> </w:t>
            </w:r>
            <w:r w:rsidR="00633654" w:rsidRPr="00646CA1">
              <w:rPr>
                <w:rFonts w:ascii="Cambria Math" w:hAnsi="Cambria Math" w:cs="Cambria Math" w:hint="cs"/>
                <w:b/>
                <w:bCs/>
                <w:sz w:val="40"/>
                <w:szCs w:val="40"/>
                <w:rtl/>
              </w:rPr>
              <w:t>⦋   ⦌</w:t>
            </w:r>
            <w:r w:rsidR="00633654" w:rsidRPr="00646CA1">
              <w:rPr>
                <w:rFonts w:ascii="Cambria Math" w:hAnsi="Cambria Math" w:cs="B Nazanin" w:hint="cs"/>
                <w:b/>
                <w:bCs/>
                <w:sz w:val="40"/>
                <w:szCs w:val="40"/>
                <w:rtl/>
              </w:rPr>
              <w:t xml:space="preserve">  </w:t>
            </w:r>
            <w:r w:rsidR="00633654" w:rsidRPr="00646CA1">
              <w:rPr>
                <w:rFonts w:ascii="Cambria Math" w:hAnsi="Cambria Math" w:cs="Cambria Math" w:hint="cs"/>
                <w:b/>
                <w:bCs/>
                <w:sz w:val="40"/>
                <w:szCs w:val="40"/>
                <w:rtl/>
              </w:rPr>
              <w:t>⦋   ⦌</w:t>
            </w:r>
          </w:p>
          <w:p w:rsidR="001A4EC9" w:rsidRPr="0094335E" w:rsidRDefault="001A4EC9" w:rsidP="001A4EC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</w:p>
          <w:p w:rsidR="005F0A18" w:rsidRDefault="005F0A18" w:rsidP="00633654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</w:p>
          <w:p w:rsidR="001A4EC9" w:rsidRPr="0094335E" w:rsidRDefault="001A4EC9" w:rsidP="00D57007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الف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)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چه شکل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به دست م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آ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؟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                                                               </w:t>
            </w:r>
          </w:p>
          <w:p w:rsidR="001A4EC9" w:rsidRPr="0094335E" w:rsidRDefault="001A4EC9" w:rsidP="001A4EC9">
            <w:pPr>
              <w:tabs>
                <w:tab w:val="right" w:pos="9850"/>
              </w:tabs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ب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)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مساحت آن را حساب کن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.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ab/>
            </w:r>
          </w:p>
          <w:p w:rsidR="001A4EC9" w:rsidRPr="0094335E" w:rsidRDefault="001A4EC9" w:rsidP="001A4EC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</w:p>
          <w:p w:rsidR="0094335E" w:rsidRPr="0094335E" w:rsidRDefault="0094335E" w:rsidP="004D123F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</w:p>
        </w:tc>
      </w:tr>
      <w:tr w:rsidR="0094335E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94335E" w:rsidRPr="009D1811" w:rsidRDefault="00ED1BDC" w:rsidP="009D1811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  <w:lang w:bidi="fa-IR"/>
              </w:rPr>
              <w:t xml:space="preserve">9- </w:t>
            </w:r>
            <w:r w:rsidR="00951F5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مقدار تقر</w:t>
            </w:r>
            <w:r w:rsidR="00951F5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951F5B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ب</w:t>
            </w:r>
            <w:r w:rsidR="00951F5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951F5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اعداد داخل جدول را با تقر</w:t>
            </w:r>
            <w:r w:rsidR="00951F5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951F5B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ب</w:t>
            </w:r>
            <w:r w:rsidR="00951F5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کمتر از </w:t>
            </w:r>
            <w:r w:rsidR="00951F5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100</w:t>
            </w:r>
            <w:r w:rsidR="00951F5B"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به دو روش به دست آور</w:t>
            </w:r>
            <w:r w:rsidR="00951F5B"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="00951F5B"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</w:p>
        </w:tc>
      </w:tr>
      <w:tr w:rsidR="0094335E" w:rsidRPr="0094335E" w:rsidTr="0033100D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tbl>
            <w:tblPr>
              <w:tblStyle w:val="TableGrid"/>
              <w:tblpPr w:leftFromText="180" w:rightFromText="180" w:vertAnchor="text" w:horzAnchor="margin" w:tblpY="-149"/>
              <w:tblOverlap w:val="never"/>
              <w:bidiVisual/>
              <w:tblW w:w="0" w:type="auto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1326"/>
              <w:gridCol w:w="1325"/>
              <w:gridCol w:w="796"/>
            </w:tblGrid>
            <w:tr w:rsidR="001A4EC9" w:rsidRPr="0094335E" w:rsidTr="001A4EC9">
              <w:trPr>
                <w:trHeight w:val="307"/>
              </w:trPr>
              <w:tc>
                <w:tcPr>
                  <w:tcW w:w="1326" w:type="dxa"/>
                </w:tcPr>
                <w:p w:rsidR="001A4EC9" w:rsidRPr="0094335E" w:rsidRDefault="001A4EC9" w:rsidP="001A4EC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  <w:r w:rsidRPr="0094335E">
                    <w:rPr>
                      <w:rFonts w:ascii="B Nazanin,Bold" w:cs="B Nazanin" w:hint="cs"/>
                      <w:b/>
                      <w:bCs/>
                      <w:sz w:val="22"/>
                      <w:szCs w:val="22"/>
                      <w:rtl/>
                    </w:rPr>
                    <w:t>گرد کردن</w:t>
                  </w:r>
                </w:p>
              </w:tc>
              <w:tc>
                <w:tcPr>
                  <w:tcW w:w="1325" w:type="dxa"/>
                </w:tcPr>
                <w:p w:rsidR="001A4EC9" w:rsidRPr="0094335E" w:rsidRDefault="001A4EC9" w:rsidP="001A4EC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  <w:r w:rsidRPr="0094335E">
                    <w:rPr>
                      <w:rFonts w:ascii="B Nazanin,Bold" w:cs="B Nazanin" w:hint="cs"/>
                      <w:b/>
                      <w:bCs/>
                      <w:sz w:val="22"/>
                      <w:szCs w:val="22"/>
                      <w:rtl/>
                    </w:rPr>
                    <w:t>قطع کردن</w:t>
                  </w:r>
                </w:p>
              </w:tc>
              <w:tc>
                <w:tcPr>
                  <w:tcW w:w="796" w:type="dxa"/>
                </w:tcPr>
                <w:p w:rsidR="001A4EC9" w:rsidRPr="0094335E" w:rsidRDefault="001A4EC9" w:rsidP="001A4EC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  <w:r w:rsidRPr="0094335E">
                    <w:rPr>
                      <w:rFonts w:ascii="B Nazanin,Bold" w:cs="B Nazanin" w:hint="cs"/>
                      <w:b/>
                      <w:bCs/>
                      <w:sz w:val="22"/>
                      <w:szCs w:val="22"/>
                      <w:rtl/>
                    </w:rPr>
                    <w:t>عدد</w:t>
                  </w:r>
                </w:p>
              </w:tc>
            </w:tr>
            <w:tr w:rsidR="001A4EC9" w:rsidRPr="0094335E" w:rsidTr="001A4EC9">
              <w:trPr>
                <w:trHeight w:val="307"/>
              </w:trPr>
              <w:tc>
                <w:tcPr>
                  <w:tcW w:w="1326" w:type="dxa"/>
                </w:tcPr>
                <w:p w:rsidR="001A4EC9" w:rsidRPr="0094335E" w:rsidRDefault="001A4EC9" w:rsidP="001A4EC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325" w:type="dxa"/>
                </w:tcPr>
                <w:p w:rsidR="001A4EC9" w:rsidRPr="0094335E" w:rsidRDefault="001A4EC9" w:rsidP="001A4EC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796" w:type="dxa"/>
                </w:tcPr>
                <w:p w:rsidR="001A4EC9" w:rsidRPr="0094335E" w:rsidRDefault="001A4EC9" w:rsidP="001A4EC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  <w:r w:rsidRPr="0094335E">
                    <w:rPr>
                      <w:rFonts w:ascii="B Nazanin,Bold" w:cs="B Nazanin" w:hint="cs"/>
                      <w:b/>
                      <w:bCs/>
                      <w:sz w:val="22"/>
                      <w:szCs w:val="22"/>
                      <w:rtl/>
                    </w:rPr>
                    <w:t>3740</w:t>
                  </w:r>
                </w:p>
              </w:tc>
            </w:tr>
            <w:tr w:rsidR="001A4EC9" w:rsidRPr="0094335E" w:rsidTr="001A4EC9">
              <w:trPr>
                <w:trHeight w:val="320"/>
              </w:trPr>
              <w:tc>
                <w:tcPr>
                  <w:tcW w:w="1326" w:type="dxa"/>
                </w:tcPr>
                <w:p w:rsidR="001A4EC9" w:rsidRPr="0094335E" w:rsidRDefault="001A4EC9" w:rsidP="001A4EC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1325" w:type="dxa"/>
                </w:tcPr>
                <w:p w:rsidR="001A4EC9" w:rsidRPr="0094335E" w:rsidRDefault="001A4EC9" w:rsidP="001A4EC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796" w:type="dxa"/>
                </w:tcPr>
                <w:p w:rsidR="001A4EC9" w:rsidRPr="0094335E" w:rsidRDefault="001A4EC9" w:rsidP="001A4EC9">
                  <w:pPr>
                    <w:autoSpaceDE w:val="0"/>
                    <w:autoSpaceDN w:val="0"/>
                    <w:bidi/>
                    <w:adjustRightInd w:val="0"/>
                    <w:rPr>
                      <w:rFonts w:ascii="B Nazanin,Bold" w:cs="B Nazanin"/>
                      <w:b/>
                      <w:bCs/>
                      <w:sz w:val="22"/>
                      <w:szCs w:val="22"/>
                      <w:rtl/>
                    </w:rPr>
                  </w:pPr>
                  <w:r w:rsidRPr="0094335E">
                    <w:rPr>
                      <w:rFonts w:ascii="B Nazanin,Bold" w:cs="B Nazanin" w:hint="cs"/>
                      <w:b/>
                      <w:bCs/>
                      <w:sz w:val="22"/>
                      <w:szCs w:val="22"/>
                      <w:rtl/>
                    </w:rPr>
                    <w:t>57</w:t>
                  </w:r>
                </w:p>
              </w:tc>
            </w:tr>
          </w:tbl>
          <w:p w:rsidR="0094335E" w:rsidRDefault="0094335E" w:rsidP="004D123F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  <w:rtl/>
              </w:rPr>
            </w:pPr>
          </w:p>
          <w:p w:rsidR="001A4EC9" w:rsidRDefault="001A4EC9" w:rsidP="004D123F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  <w:rtl/>
              </w:rPr>
            </w:pPr>
          </w:p>
          <w:p w:rsidR="001A4EC9" w:rsidRDefault="001A4EC9" w:rsidP="004D123F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  <w:rtl/>
              </w:rPr>
            </w:pPr>
          </w:p>
          <w:p w:rsidR="001A4EC9" w:rsidRPr="0094335E" w:rsidRDefault="001A4EC9" w:rsidP="004D123F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</w:p>
        </w:tc>
      </w:tr>
      <w:tr w:rsidR="00ED1BDC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ED1BDC" w:rsidRPr="009D1811" w:rsidRDefault="00ED1BDC" w:rsidP="00BA117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10-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استخر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دار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به شکل مکعب مستط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ل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که طول و عرض و ارتفاع آن به ترت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ب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7و 2و 4متر است .</w:t>
            </w:r>
          </w:p>
        </w:tc>
      </w:tr>
      <w:tr w:rsidR="00ED1BDC" w:rsidRPr="0094335E" w:rsidTr="0033100D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ED1BDC" w:rsidRPr="0094335E" w:rsidRDefault="00ED1BDC" w:rsidP="00BA117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</w:rPr>
            </w:pPr>
            <w:r w:rsidRPr="0094335E">
              <w:rPr>
                <w:rFonts w:ascii="B Nazanin,Bold" w:cs="B Nazanin" w:hint="eastAsia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0E43AC4C" wp14:editId="5535A4C4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56515</wp:posOffset>
                      </wp:positionV>
                      <wp:extent cx="1114425" cy="552450"/>
                      <wp:effectExtent l="0" t="0" r="28575" b="19050"/>
                      <wp:wrapNone/>
                      <wp:docPr id="75" name="Cube 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4425" cy="552450"/>
                              </a:xfrm>
                              <a:prstGeom prst="cub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75" o:spid="_x0000_s1026" type="#_x0000_t16" style="position:absolute;margin-left:25pt;margin-top:4.45pt;width:87.75pt;height:43.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" filled="f" strokecolor="black [3213]" strokeweight="1pt"/>
                  </w:pict>
                </mc:Fallback>
              </mc:AlternateConten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الف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)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حجم ا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ن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استخر چند متر مکعب است؟</w:t>
            </w:r>
          </w:p>
          <w:p w:rsidR="00ED1BDC" w:rsidRPr="0094335E" w:rsidRDefault="00ED1BDC" w:rsidP="00BA117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</w:rPr>
            </w:pP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ب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)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ا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ن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استخر چند ل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تر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آب گنجا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ش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دارد؟</w:t>
            </w:r>
          </w:p>
          <w:p w:rsidR="00ED1BDC" w:rsidRPr="0094335E" w:rsidRDefault="00ED1BDC" w:rsidP="00BA1179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</w:p>
        </w:tc>
      </w:tr>
      <w:tr w:rsidR="00ED1BDC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ED1BDC" w:rsidRPr="0094335E" w:rsidRDefault="00ED1BDC" w:rsidP="00BA1179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 xml:space="preserve">11- 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مقا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سه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کن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و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علامت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( </w:t>
            </w:r>
            <w:r w:rsidRPr="0094335E">
              <w:rPr>
                <w:rFonts w:ascii="B Nazanin,Bold" w:cs="Times New Roman" w:hint="cs"/>
                <w:b/>
                <w:bCs/>
                <w:sz w:val="22"/>
                <w:szCs w:val="22"/>
                <w:rtl/>
              </w:rPr>
              <w:t xml:space="preserve">&lt; = &gt; ) 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بگذاری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.</w:t>
            </w:r>
          </w:p>
        </w:tc>
      </w:tr>
      <w:tr w:rsidR="00ED1BDC" w:rsidRPr="0094335E" w:rsidTr="0033100D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ED1BDC" w:rsidRPr="00877C12" w:rsidRDefault="00ED1BDC" w:rsidP="00877C12">
            <w:pPr>
              <w:autoSpaceDE w:val="0"/>
              <w:autoSpaceDN w:val="0"/>
              <w:bidi/>
              <w:adjustRightInd w:val="0"/>
              <w:rPr>
                <w:rFonts w:ascii="B Nazanin,Bold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063F8CE9" wp14:editId="4F0D795F">
                      <wp:simplePos x="0" y="0"/>
                      <wp:positionH relativeFrom="column">
                        <wp:posOffset>934720</wp:posOffset>
                      </wp:positionH>
                      <wp:positionV relativeFrom="paragraph">
                        <wp:posOffset>11430</wp:posOffset>
                      </wp:positionV>
                      <wp:extent cx="200025" cy="171450"/>
                      <wp:effectExtent l="114300" t="114300" r="123825" b="133350"/>
                      <wp:wrapNone/>
                      <wp:docPr id="58" name="Rounded Rectangle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ED1BDC" w:rsidRDefault="00ED1BDC" w:rsidP="0092166E">
                                  <w:pPr>
                                    <w:jc w:val="center"/>
                                    <w:rPr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  <w:lang w:bidi="fa-IR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8" o:spid="_x0000_s1037" style="position:absolute;left:0;text-align:left;margin-left:73.6pt;margin-top:.9pt;width:15.75pt;height:13.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" filled="f" strokecolor="#1f4d78 [1604]" strokeweight="1pt">
                      <v:stroke joinstyle="miter"/>
                      <v:textbox>
                        <w:txbxContent>
                          <w:p w:rsidR="00ED1BDC" w:rsidRDefault="00ED1BDC" w:rsidP="0092166E">
                            <w:pPr>
                              <w:jc w:val="center"/>
                              <w:rPr>
                                <w:rFonts w:hint="cs"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 xml:space="preserve">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52F60A3A" wp14:editId="43F32F4F">
                      <wp:simplePos x="0" y="0"/>
                      <wp:positionH relativeFrom="column">
                        <wp:posOffset>2268220</wp:posOffset>
                      </wp:positionH>
                      <wp:positionV relativeFrom="paragraph">
                        <wp:posOffset>20955</wp:posOffset>
                      </wp:positionV>
                      <wp:extent cx="200025" cy="171450"/>
                      <wp:effectExtent l="114300" t="114300" r="123825" b="133350"/>
                      <wp:wrapNone/>
                      <wp:docPr id="59" name="Rounded Rectangl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59" o:spid="_x0000_s1026" style="position:absolute;margin-left:178.6pt;margin-top:1.65pt;width:15.75pt;height:13.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636AB42D" wp14:editId="0F8F1152">
                      <wp:simplePos x="0" y="0"/>
                      <wp:positionH relativeFrom="column">
                        <wp:posOffset>4168140</wp:posOffset>
                      </wp:positionH>
                      <wp:positionV relativeFrom="paragraph">
                        <wp:posOffset>31750</wp:posOffset>
                      </wp:positionV>
                      <wp:extent cx="200025" cy="171450"/>
                      <wp:effectExtent l="114300" t="114300" r="123825" b="133350"/>
                      <wp:wrapNone/>
                      <wp:docPr id="60" name="Rounded Rectangl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60" o:spid="_x0000_s1026" style="position:absolute;margin-left:328.2pt;margin-top:2.5pt;width:15.75pt;height:13.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WSitw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 w:rsidRPr="0094335E">
              <w:rPr>
                <w:rFonts w:ascii="B Nazanin,Bold" w:cs="B Nazanin" w:hint="cs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7E982AA3" wp14:editId="2EA8A3BB">
                      <wp:simplePos x="0" y="0"/>
                      <wp:positionH relativeFrom="column">
                        <wp:posOffset>5649595</wp:posOffset>
                      </wp:positionH>
                      <wp:positionV relativeFrom="paragraph">
                        <wp:posOffset>31750</wp:posOffset>
                      </wp:positionV>
                      <wp:extent cx="200025" cy="171450"/>
                      <wp:effectExtent l="114300" t="114300" r="123825" b="133350"/>
                      <wp:wrapNone/>
                      <wp:docPr id="61" name="Rounded Rectangle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0025" cy="171450"/>
                              </a:xfrm>
                              <a:prstGeom prst="roundRect">
                                <a:avLst/>
                              </a:prstGeom>
                              <a:noFill/>
                              <a:effectLst>
                                <a:glow rad="101600">
                                  <a:schemeClr val="accent2">
                                    <a:lumMod val="40000"/>
                                    <a:lumOff val="60000"/>
                                    <a:alpha val="60000"/>
                                  </a:schemeClr>
                                </a:glo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61" o:spid="_x0000_s1026" style="position:absolute;margin-left:444.85pt;margin-top:2.5pt;width:15.75pt;height:13.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" filled="f" strokecolor="#1f4d78 [1604]" strokeweight="1pt">
                      <v:stroke joinstyle="miter"/>
                    </v:roundrect>
                  </w:pict>
                </mc:Fallback>
              </mc:AlternateContent>
            </w:r>
            <w:r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     </w:t>
            </w:r>
            <w:r w:rsidRPr="00A83F64">
              <w:rPr>
                <w:rFonts w:ascii="B Nazanin,Bold" w:hint="cs"/>
                <w:b/>
                <w:bCs/>
                <w:sz w:val="22"/>
                <w:szCs w:val="22"/>
                <w:rtl/>
              </w:rPr>
              <w:t>70-            7               750077085            7500077085           0005/3               0003/5            1متر           10دسی متر</w:t>
            </w:r>
          </w:p>
        </w:tc>
      </w:tr>
      <w:tr w:rsidR="00ED1BDC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ED1BDC" w:rsidRPr="0094335E" w:rsidRDefault="00ED1BDC" w:rsidP="00774AA5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 xml:space="preserve"> </w:t>
            </w:r>
            <w:r w:rsidR="00774AA5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12</w:t>
            </w:r>
            <w:r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-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زاو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ه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ها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خواسته شده را ب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اب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.راه حل خود را بنو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س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د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.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    </w:t>
            </w:r>
          </w:p>
        </w:tc>
      </w:tr>
      <w:tr w:rsidR="00ED1BDC" w:rsidRPr="0094335E" w:rsidTr="0033100D"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D57007" w:rsidRDefault="00D57007" w:rsidP="00D57007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  <w:rtl/>
              </w:rPr>
            </w:pPr>
            <w:r w:rsidRPr="0094335E">
              <w:rPr>
                <w:rFonts w:ascii="B Nazanin,Bold" w:cs="B Nazanin" w:hint="eastAsia"/>
                <w:b/>
                <w:bCs/>
                <w:noProof/>
                <w:sz w:val="22"/>
                <w:szCs w:val="22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738112" behindDoc="0" locked="0" layoutInCell="1" allowOverlap="1" wp14:anchorId="7D32B3FD" wp14:editId="1D2FEA85">
                      <wp:simplePos x="0" y="0"/>
                      <wp:positionH relativeFrom="column">
                        <wp:posOffset>268274</wp:posOffset>
                      </wp:positionH>
                      <wp:positionV relativeFrom="paragraph">
                        <wp:posOffset>80127</wp:posOffset>
                      </wp:positionV>
                      <wp:extent cx="1624330" cy="875030"/>
                      <wp:effectExtent l="133350" t="0" r="109220" b="0"/>
                      <wp:wrapNone/>
                      <wp:docPr id="91" name="Group 9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20714286">
                                <a:off x="0" y="0"/>
                                <a:ext cx="1624330" cy="875030"/>
                                <a:chOff x="66675" y="-1"/>
                                <a:chExt cx="1821286" cy="1075056"/>
                              </a:xfrm>
                            </wpg:grpSpPr>
                            <wps:wsp>
                              <wps:cNvPr id="62" name="Right Triangle 62"/>
                              <wps:cNvSpPr/>
                              <wps:spPr>
                                <a:xfrm rot="19189447">
                                  <a:off x="1247246" y="321351"/>
                                  <a:ext cx="640715" cy="610869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Right Triangle 63"/>
                              <wps:cNvSpPr/>
                              <wps:spPr>
                                <a:xfrm rot="2807880" flipV="1">
                                  <a:off x="66675" y="160655"/>
                                  <a:ext cx="914400" cy="91440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Rectangle 66"/>
                              <wps:cNvSpPr/>
                              <wps:spPr>
                                <a:xfrm rot="2902102">
                                  <a:off x="1398815" y="899568"/>
                                  <a:ext cx="175895" cy="1403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Rectangle 67"/>
                              <wps:cNvSpPr/>
                              <wps:spPr>
                                <a:xfrm rot="2902102">
                                  <a:off x="476086" y="17779"/>
                                  <a:ext cx="175895" cy="1403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Block Arc 69"/>
                              <wps:cNvSpPr/>
                              <wps:spPr>
                                <a:xfrm rot="7801339" flipH="1">
                                  <a:off x="1266825" y="513080"/>
                                  <a:ext cx="187325" cy="363855"/>
                                </a:xfrm>
                                <a:prstGeom prst="blockArc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" name="Block Arc 70"/>
                              <wps:cNvSpPr/>
                              <wps:spPr>
                                <a:xfrm rot="18365864">
                                  <a:off x="904875" y="427355"/>
                                  <a:ext cx="186055" cy="281940"/>
                                </a:xfrm>
                                <a:prstGeom prst="blockArc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Text Box 71"/>
                              <wps:cNvSpPr txBox="1"/>
                              <wps:spPr>
                                <a:xfrm>
                                  <a:off x="112584" y="242563"/>
                                  <a:ext cx="389270" cy="37529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D1BDC" w:rsidRDefault="00ED1BDC" w:rsidP="00CC1695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47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" name="Text Box 72"/>
                              <wps:cNvSpPr txBox="1"/>
                              <wps:spPr>
                                <a:xfrm>
                                  <a:off x="676275" y="341630"/>
                                  <a:ext cx="269714" cy="2666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D1BDC" w:rsidRDefault="00ED1BDC" w:rsidP="00CC1695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" name="Text Box 73"/>
                              <wps:cNvSpPr txBox="1"/>
                              <wps:spPr>
                                <a:xfrm>
                                  <a:off x="1592542" y="591715"/>
                                  <a:ext cx="269714" cy="2666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D1BDC" w:rsidRDefault="00ED1BDC" w:rsidP="00CC1695">
                                    <w:pPr>
                                      <w:rPr>
                                        <w:lang w:bidi="fa-IR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  <w:lang w:bidi="fa-IR"/>
                                      </w:rPr>
                                      <w:t>؟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1" o:spid="_x0000_s1038" style="position:absolute;margin-left:21.1pt;margin-top:6.3pt;width:127.9pt;height:68.9pt;rotation:-967436fd;z-index:251738112;mso-width-relative:margin;mso-height-relative:margin" coordorigin="666" coordsize="18212,10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62" o:spid="_x0000_s1039" type="#_x0000_t6" style="position:absolute;left:12472;top:3213;width:6407;height:6109;rotation:-2632967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floMMA&#10;AADbAAAADwAAAGRycy9kb3ducmV2LnhtbESPQWsCMRSE7wX/Q3hCL0WzlWJ13SjSVhBvWi/enpvn&#10;ZtnNy5JE3f77Rij0OMzMN0yx6m0rbuRD7VjB6zgDQVw6XXOl4Pi9Gc1AhIissXVMCn4owGo5eCow&#10;1+7Oe7odYiUShEOOCkyMXS5lKA1ZDGPXESfv4rzFmKSvpPZ4T3DbykmWTaXFmtOCwY4+DJXN4WoV&#10;2De7m/tz3Z7My+fmvTldefdFSj0P+/UCRKQ+/of/2lutYDqBx5f0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floMMAAADbAAAADwAAAAAAAAAAAAAAAACYAgAAZHJzL2Rv&#10;d25yZXYueG1sUEsFBgAAAAAEAAQA9QAAAIgDAAAAAA==&#10;" filled="f" strokecolor="black [3213]" strokeweight="1.5pt"/>
                      <v:shape id="Right Triangle 63" o:spid="_x0000_s1040" type="#_x0000_t6" style="position:absolute;left:666;top:1606;width:9144;height:9144;rotation:-3066954fd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W1Y8UA&#10;AADbAAAADwAAAGRycy9kb3ducmV2LnhtbESPQUvDQBSE74L/YXlCL9JubEqxsdsiBVGPprX0+Mg+&#10;s8Hs25DdZqO/3hUKPQ4z8w2z3o62FQP1vnGs4GGWgSCunG64VnDYv0wfQfiArLF1TAp+yMN2c3uz&#10;xkK7yB80lKEWCcK+QAUmhK6Q0leGLPqZ64iT9+V6iyHJvpa6x5jgtpXzLFtKiw2nBYMd7QxV3+XZ&#10;Kth9HuL5d5BxtXg9vp/uyzwanSs1uRufn0AEGsM1fGm/aQXLHP6/pB8gN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JbVjxQAAANsAAAAPAAAAAAAAAAAAAAAAAJgCAABkcnMv&#10;ZG93bnJldi54bWxQSwUGAAAAAAQABAD1AAAAigMAAAAA&#10;" filled="f" strokecolor="black [3213]" strokeweight="1.5pt"/>
                      <v:rect id="Rectangle 66" o:spid="_x0000_s1041" style="position:absolute;left:13987;top:8995;width:1759;height:1404;rotation:3169869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ciCcIA&#10;AADbAAAADwAAAGRycy9kb3ducmV2LnhtbESPUWvCMBSF34X9h3AHe9N0MoJUo4g4GBMEaxns7dJc&#10;m2JzU5qo3b9fBMHHwznnO5zFanCtuFIfGs8a3icZCOLKm4ZrDeXxczwDESKywdYzafijAKvly2iB&#10;ufE3PtC1iLVIEA45arAxdrmUobLkMEx8R5y8k+8dxiT7WpoebwnuWjnNMiUdNpwWLHa0sVSdi4vT&#10;sKXi4yd6u9/9SqXOcou70n9r/fY6rOcgIg3xGX60v4wGpeD+Jf0A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9yIJwgAAANsAAAAPAAAAAAAAAAAAAAAAAJgCAABkcnMvZG93&#10;bnJldi54bWxQSwUGAAAAAAQABAD1AAAAhwMAAAAA&#10;" filled="f" strokecolor="black [3213]" strokeweight="1pt"/>
                      <v:rect id="Rectangle 67" o:spid="_x0000_s1042" style="position:absolute;left:4761;top:177;width:1758;height:1404;rotation:3169869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uHksQA&#10;AADbAAAADwAAAGRycy9kb3ducmV2LnhtbESPQWvCQBSE7wX/w/KE3urGUmKJriIlhdKAYCqCt0f2&#10;mQ1m34bsNkn/fVco9DjMzDfMZjfZVgzU+8axguUiAUFcOd1wreD09f70CsIHZI2tY1LwQx5229nD&#10;BjPtRj7SUIZaRAj7DBWYELpMSl8ZsugXriOO3tX1FkOUfS11j2OE21Y+J0kqLTYcFwx29GaoupXf&#10;VkFO5cs5OHMoLjJNbzLH4uQ+lXqcT/s1iEBT+A//tT+0gnQF9y/xB8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7h5LEAAAA2wAAAA8AAAAAAAAAAAAAAAAAmAIAAGRycy9k&#10;b3ducmV2LnhtbFBLBQYAAAAABAAEAPUAAACJAwAAAAA=&#10;" filled="f" strokecolor="black [3213]" strokeweight="1pt"/>
                      <v:shape id="Block Arc 69" o:spid="_x0000_s1043" style="position:absolute;left:12668;top:5130;width:1873;height:3639;rotation:-8521143fd;flip:x;visibility:visible;mso-wrap-style:square;v-text-anchor:middle" coordsize="187325,363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Ht7sQA&#10;AADbAAAADwAAAGRycy9kb3ducmV2LnhtbESPW2vCQBSE34X+h+UUfKsbxWvqKsVbfa0K4tshe5qk&#10;Zs+G7GoSf323UPBxmJlvmPmyMYW4U+Vyywr6vQgEcWJ1zqmC03H7NgXhPLLGwjIpaMnBcvHSmWOs&#10;bc1fdD/4VAQIuxgVZN6XsZQuycig69mSOHjftjLog6xSqSusA9wUchBFY2kw57CQYUmrjJLr4WYU&#10;bNbH82U12vvhruZr0U4en23/R6nua/PxDsJT45/h//ZeKxjP4O9L+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R7e7EAAAA2wAAAA8AAAAAAAAAAAAAAAAAmAIAAGRycy9k&#10;b3ducmV2LnhtbFBLBQYAAAAABAAEAPUAAACJAwAAAAA=&#10;" path="m,181928c,81452,41934,,93663,v51729,,93663,81452,93663,181928l140494,181928v,-74611,-20967,-135096,-46831,-135096c67799,46832,46832,107317,46832,181928l,181928xe" filled="f" strokecolor="black [3213]" strokeweight="1pt">
                        <v:stroke joinstyle="miter"/>
                        <v:path arrowok="t" o:connecttype="custom" o:connectlocs="0,181928;93663,0;187326,181928;140494,181928;93663,46832;46832,181928;0,181928" o:connectangles="0,0,0,0,0,0,0"/>
                      </v:shape>
                      <v:shape id="Block Arc 70" o:spid="_x0000_s1044" style="position:absolute;left:9048;top:4273;width:1861;height:2819;rotation:-3532539fd;visibility:visible;mso-wrap-style:square;v-text-anchor:middle" coordsize="186055,281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Xh68EA&#10;AADbAAAADwAAAGRycy9kb3ducmV2LnhtbERPu2rDMBTdC/kHcQvdGrkptMaNbEIgaZYOeZD51rqR&#10;TawrR5Id9++rodDxcN7LarKdGMmH1rGCl3kGgrh2umWj4HTcPOcgQkTW2DkmBT8UoCpnD0sstLvz&#10;nsZDNCKFcChQQRNjX0gZ6oYshrnriRN3cd5iTNAbqT3eU7jt5CLL3qTFllNDgz2tG6qvh8Eq+DTn&#10;zbD7fvXeDNv17Ssf96s4KvX0OK0+QESa4r/4z73TCt7T+vQl/QBZ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UV4evBAAAA2wAAAA8AAAAAAAAAAAAAAAAAmAIAAGRycy9kb3du&#10;cmV2LnhtbFBLBQYAAAAABAAEAPUAAACGAwAAAAA=&#10;" path="m,140970c,63114,41650,,93028,v51378,,93028,63114,93028,140970l139541,140970v,-52167,-20825,-94456,-46514,-94456c67338,46514,46513,88803,46513,140970l,140970xe" filled="f" strokecolor="black [3213]" strokeweight="1pt">
                        <v:stroke joinstyle="miter"/>
                        <v:path arrowok="t" o:connecttype="custom" o:connectlocs="0,140970;93028,0;186056,140970;139541,140970;93027,46514;46513,140970;0,140970" o:connectangles="0,0,0,0,0,0,0"/>
                      </v:shape>
                      <v:shape id="Text Box 71" o:spid="_x0000_s1045" type="#_x0000_t202" style="position:absolute;left:1125;top:2425;width:3893;height:3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WgCMUA&#10;AADbAAAADwAAAGRycy9kb3ducmV2LnhtbESPQWsCMRSE74L/ITzBi9SsHrSsRmkLLVJapVrE42Pz&#10;ulncvCxJ1PXfN4LgcZiZb5j5srW1OJMPlWMFo2EGgrhwuuJSwe/u/ekZRIjIGmvHpOBKAZaLbmeO&#10;uXYX/qHzNpYiQTjkqMDE2ORShsKQxTB0DXHy/py3GJP0pdQeLwluaznOsom0WHFaMNjQm6HiuD1Z&#10;BUfzOdhkH9+v+8nq6te7kzv4r4NS/V77MgMRqY2P8L290gqmI7h9ST9AL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FaAIxQAAANsAAAAPAAAAAAAAAAAAAAAAAJgCAABkcnMv&#10;ZG93bnJldi54bWxQSwUGAAAAAAQABAD1AAAAigMAAAAA&#10;" filled="f" stroked="f" strokeweight=".5pt">
                        <v:textbox>
                          <w:txbxContent>
                            <w:p w:rsidR="00ED1BDC" w:rsidRDefault="00ED1BDC" w:rsidP="00CC1695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47</w:t>
                              </w:r>
                            </w:p>
                          </w:txbxContent>
                        </v:textbox>
                      </v:shape>
                      <v:shape id="Text Box 72" o:spid="_x0000_s1046" type="#_x0000_t202" style="position:absolute;left:6762;top:3416;width:2697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c+f8UA&#10;AADbAAAADwAAAGRycy9kb3ducmV2LnhtbESPQWsCMRSE74L/ITzBS6lZPWhZjdIWFCmtUi3i8bF5&#10;3SxuXpYk6vrvG6HgcZiZb5jZorW1uJAPlWMFw0EGgrhwuuJSwc9++fwCIkRkjbVjUnCjAIt5tzPD&#10;XLsrf9NlF0uRIBxyVGBibHIpQ2HIYhi4hjh5v85bjEn6UmqP1wS3tRxl2VharDgtGGzo3VBx2p2t&#10;gpP5eNpmq6+3w3h985v92R3951Gpfq99nYKI1MZH+L+91gomI7h/S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xz5/xQAAANsAAAAPAAAAAAAAAAAAAAAAAJgCAABkcnMv&#10;ZG93bnJldi54bWxQSwUGAAAAAAQABAD1AAAAigMAAAAA&#10;" filled="f" stroked="f" strokeweight=".5pt">
                        <v:textbox>
                          <w:txbxContent>
                            <w:p w:rsidR="00ED1BDC" w:rsidRDefault="00ED1BDC" w:rsidP="00CC1695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؟</w:t>
                              </w:r>
                            </w:p>
                          </w:txbxContent>
                        </v:textbox>
                      </v:shape>
                      <v:shape id="Text Box 73" o:spid="_x0000_s1047" type="#_x0000_t202" style="position:absolute;left:15925;top:5917;width:2697;height:26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ub5MUA&#10;AADbAAAADwAAAGRycy9kb3ducmV2LnhtbESPQWsCMRSE7wX/Q3iFXkSzVrBlaxQVFCm2pSrF42Pz&#10;ulncvCxJ1PXfN4LQ4zAz3zDjaWtrcSYfKscKBv0MBHHhdMWlgv1u2XsFESKyxtoxKbhSgOmk8zDG&#10;XLsLf9N5G0uRIBxyVGBibHIpQ2HIYui7hjh5v85bjEn6UmqPlwS3tXzOspG0WHFaMNjQwlBx3J6s&#10;gqN5735lq4/5z2h99Z+7kzv4zUGpp8d29gYiUhv/w/f2Wit4G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i5vkxQAAANsAAAAPAAAAAAAAAAAAAAAAAJgCAABkcnMv&#10;ZG93bnJldi54bWxQSwUGAAAAAAQABAD1AAAAigMAAAAA&#10;" filled="f" stroked="f" strokeweight=".5pt">
                        <v:textbox>
                          <w:txbxContent>
                            <w:p w:rsidR="00ED1BDC" w:rsidRDefault="00ED1BDC" w:rsidP="00CC1695">
                              <w:pPr>
                                <w:rPr>
                                  <w:lang w:bidi="fa-IR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fa-IR"/>
                                </w:rPr>
                                <w:t>؟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D57007" w:rsidRDefault="00D57007" w:rsidP="00D57007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  <w:rtl/>
              </w:rPr>
            </w:pPr>
          </w:p>
          <w:p w:rsidR="00D57007" w:rsidRDefault="00D57007" w:rsidP="00D57007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  <w:rtl/>
              </w:rPr>
            </w:pPr>
          </w:p>
          <w:p w:rsidR="00ED1BDC" w:rsidRDefault="00ED1BDC" w:rsidP="00BA1179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  <w:rtl/>
              </w:rPr>
            </w:pPr>
          </w:p>
          <w:p w:rsidR="00C949EB" w:rsidRPr="0094335E" w:rsidRDefault="00C949EB" w:rsidP="00BA1179">
            <w:pPr>
              <w:tabs>
                <w:tab w:val="right" w:pos="5554"/>
              </w:tabs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</w:p>
        </w:tc>
      </w:tr>
      <w:tr w:rsidR="00ED1BDC" w:rsidRPr="0094335E" w:rsidTr="00FE0389">
        <w:tc>
          <w:tcPr>
            <w:tcW w:w="5000" w:type="pct"/>
            <w:tcBorders>
              <w:top w:val="thinThickSmallGap" w:sz="24" w:space="0" w:color="auto"/>
              <w:left w:val="nil"/>
              <w:right w:val="nil"/>
            </w:tcBorders>
            <w:shd w:val="clear" w:color="auto" w:fill="BDD6EE" w:themeFill="accent1" w:themeFillTint="66"/>
          </w:tcPr>
          <w:p w:rsidR="00ED1BDC" w:rsidRPr="0094335E" w:rsidRDefault="00774AA5" w:rsidP="00C949EB">
            <w:pPr>
              <w:tabs>
                <w:tab w:val="right" w:pos="5554"/>
              </w:tabs>
              <w:bidi/>
              <w:rPr>
                <w:rFonts w:asciiTheme="minorHAnsi" w:hAnsiTheme="minorHAnsi" w:cs="B Nazanin"/>
                <w:b/>
                <w:bCs/>
                <w:sz w:val="22"/>
                <w:szCs w:val="22"/>
              </w:rPr>
            </w:pPr>
            <w:r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13</w:t>
            </w:r>
            <w:r w:rsidR="00ED1BDC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-</w:t>
            </w:r>
            <w:r w:rsidR="00C949EB">
              <w:rPr>
                <w:rFonts w:asciiTheme="minorHAnsi" w:hAnsiTheme="minorHAnsi" w:cs="B Nazanin" w:hint="cs"/>
                <w:b/>
                <w:bCs/>
                <w:sz w:val="22"/>
                <w:szCs w:val="22"/>
                <w:rtl/>
              </w:rPr>
              <w:t>مسئله را پاسخ دهید.</w:t>
            </w:r>
          </w:p>
        </w:tc>
      </w:tr>
      <w:tr w:rsidR="00ED1BDC" w:rsidRPr="0094335E" w:rsidTr="00DA00DD">
        <w:trPr>
          <w:trHeight w:val="1463"/>
        </w:trPr>
        <w:tc>
          <w:tcPr>
            <w:tcW w:w="5000" w:type="pct"/>
            <w:tcBorders>
              <w:left w:val="nil"/>
              <w:bottom w:val="thinThickSmallGap" w:sz="24" w:space="0" w:color="auto"/>
              <w:right w:val="nil"/>
            </w:tcBorders>
          </w:tcPr>
          <w:p w:rsidR="00ED1BDC" w:rsidRPr="009D1811" w:rsidRDefault="00C949EB" w:rsidP="00BA1179">
            <w:pPr>
              <w:autoSpaceDE w:val="0"/>
              <w:autoSpaceDN w:val="0"/>
              <w:bidi/>
              <w:adjustRightInd w:val="0"/>
              <w:rPr>
                <w:rFonts w:ascii="B Nazanin,Bold" w:cs="B Nazanin"/>
                <w:b/>
                <w:bCs/>
                <w:sz w:val="22"/>
                <w:szCs w:val="22"/>
                <w:rtl/>
                <w:lang w:bidi="fa-IR"/>
              </w:rPr>
            </w:pP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8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>ک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لو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چا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را در بسته ها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 xml:space="preserve">ی </w:t>
            </w:r>
            <w:r w:rsidRPr="0094335E">
              <w:rPr>
                <w:rFonts w:ascii="B Nazanin,Bold" w:cs="B Nazanin"/>
                <w:b/>
                <w:bCs/>
                <w:position w:val="-28"/>
                <w:sz w:val="22"/>
                <w:szCs w:val="22"/>
              </w:rPr>
              <w:object w:dxaOrig="240" w:dyaOrig="720">
                <v:shape id="_x0000_i1028" type="#_x0000_t75" style="width:12pt;height:36pt" o:ole="">
                  <v:imagedata r:id="rId15" o:title=""/>
                </v:shape>
                <o:OLEObject Type="Embed" ProgID="Equation.DSMT4" ShapeID="_x0000_i1028" DrawAspect="Content" ObjectID="_1681540719" r:id="rId16"/>
              </w:objec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ک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لو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گرم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بسته بند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کرده ا</w:t>
            </w:r>
            <w:r w:rsidRPr="0094335E">
              <w:rPr>
                <w:rFonts w:ascii="B Nazanin,Bold" w:cs="B Nazanin" w:hint="cs"/>
                <w:b/>
                <w:bCs/>
                <w:sz w:val="22"/>
                <w:szCs w:val="22"/>
                <w:rtl/>
              </w:rPr>
              <w:t>ی</w:t>
            </w:r>
            <w:r w:rsidRPr="0094335E">
              <w:rPr>
                <w:rFonts w:ascii="B Nazanin,Bold" w:cs="B Nazanin" w:hint="eastAsia"/>
                <w:b/>
                <w:bCs/>
                <w:sz w:val="22"/>
                <w:szCs w:val="22"/>
                <w:rtl/>
              </w:rPr>
              <w:t>م</w:t>
            </w:r>
            <w:r w:rsidRPr="0094335E">
              <w:rPr>
                <w:rFonts w:ascii="B Nazanin,Bold" w:cs="B Nazanin"/>
                <w:b/>
                <w:bCs/>
                <w:sz w:val="22"/>
                <w:szCs w:val="22"/>
                <w:rtl/>
              </w:rPr>
              <w:t xml:space="preserve"> .تعداد بسته ها چند تا است؟</w:t>
            </w:r>
          </w:p>
        </w:tc>
      </w:tr>
    </w:tbl>
    <w:p w:rsidR="00BB42D5" w:rsidRDefault="00DA00DD" w:rsidP="004D123F">
      <w:pPr>
        <w:tabs>
          <w:tab w:val="right" w:pos="5554"/>
        </w:tabs>
        <w:rPr>
          <w:rFonts w:asciiTheme="minorHAnsi" w:hAnsiTheme="minorHAnsi" w:cs="B Nazanin"/>
          <w:b/>
          <w:bCs/>
          <w:sz w:val="22"/>
          <w:szCs w:val="22"/>
          <w:rtl/>
          <w:lang w:bidi="fa-IR"/>
        </w:rPr>
      </w:pPr>
      <w:r>
        <w:rPr>
          <w:rFonts w:asciiTheme="minorHAnsi" w:hAnsiTheme="minorHAnsi" w:cs="B Nazanin"/>
          <w:b/>
          <w:bCs/>
          <w:noProof/>
          <w:sz w:val="22"/>
          <w:szCs w:val="22"/>
          <w:rtl/>
          <w:lang w:bidi="fa-IR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69C71141" wp14:editId="14EDDF34">
                <wp:simplePos x="0" y="0"/>
                <wp:positionH relativeFrom="column">
                  <wp:posOffset>-619125</wp:posOffset>
                </wp:positionH>
                <wp:positionV relativeFrom="paragraph">
                  <wp:posOffset>201930</wp:posOffset>
                </wp:positionV>
                <wp:extent cx="691025" cy="619125"/>
                <wp:effectExtent l="0" t="0" r="13970" b="2857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1025" cy="619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00DD" w:rsidRDefault="00DA00DD" w:rsidP="00DA00DD">
                            <w:pPr>
                              <w:jc w:val="center"/>
                              <w:rPr>
                                <w:rtl/>
                                <w:lang w:bidi="fa-IR"/>
                              </w:rPr>
                            </w:pPr>
                            <w:r>
                              <w:rPr>
                                <w:rFonts w:hint="cs"/>
                                <w:rtl/>
                                <w:lang w:bidi="fa-IR"/>
                              </w:rPr>
                              <w:t>موفق باشید</w:t>
                            </w:r>
                          </w:p>
                          <w:p w:rsidR="00DA00DD" w:rsidRPr="00DA00DD" w:rsidRDefault="00DA00DD" w:rsidP="00DA00DD">
                            <w:pPr>
                              <w:jc w:val="center"/>
                              <w:rPr>
                                <w:rFonts w:cs="B Fantezy"/>
                                <w:b/>
                                <w:bCs/>
                                <w:u w:val="single"/>
                                <w:lang w:bidi="fa-IR"/>
                              </w:rPr>
                            </w:pPr>
                            <w:r w:rsidRPr="00DA00DD">
                              <w:rPr>
                                <w:rFonts w:cs="B Fantezy" w:hint="cs"/>
                                <w:b/>
                                <w:bCs/>
                                <w:u w:val="single"/>
                                <w:rtl/>
                                <w:lang w:bidi="fa-IR"/>
                              </w:rPr>
                              <w:t>جلالی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48" type="#_x0000_t202" style="position:absolute;margin-left:-48.75pt;margin-top:15.9pt;width:54.4pt;height:48.7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" fillcolor="white [3212]" strokecolor="white [3212]" strokeweight=".5pt">
                <v:textbox>
                  <w:txbxContent>
                    <w:p w:rsidR="00DA00DD" w:rsidRDefault="00DA00DD" w:rsidP="00DA00DD">
                      <w:pPr>
                        <w:jc w:val="center"/>
                        <w:rPr>
                          <w:rFonts w:hint="cs"/>
                          <w:rtl/>
                          <w:lang w:bidi="fa-IR"/>
                        </w:rPr>
                      </w:pPr>
                      <w:r>
                        <w:rPr>
                          <w:rFonts w:hint="cs"/>
                          <w:rtl/>
                          <w:lang w:bidi="fa-IR"/>
                        </w:rPr>
                        <w:t>موفق باشید</w:t>
                      </w:r>
                    </w:p>
                    <w:p w:rsidR="00DA00DD" w:rsidRPr="00DA00DD" w:rsidRDefault="00DA00DD" w:rsidP="00DA00DD">
                      <w:pPr>
                        <w:jc w:val="center"/>
                        <w:rPr>
                          <w:rFonts w:cs="B Fantezy" w:hint="cs"/>
                          <w:b/>
                          <w:bCs/>
                          <w:u w:val="single"/>
                          <w:lang w:bidi="fa-IR"/>
                        </w:rPr>
                      </w:pPr>
                      <w:r w:rsidRPr="00DA00DD">
                        <w:rPr>
                          <w:rFonts w:cs="B Fantezy" w:hint="cs"/>
                          <w:b/>
                          <w:bCs/>
                          <w:u w:val="single"/>
                          <w:rtl/>
                          <w:lang w:bidi="fa-IR"/>
                        </w:rPr>
                        <w:t>جلالی</w:t>
                      </w:r>
                    </w:p>
                  </w:txbxContent>
                </v:textbox>
              </v:shape>
            </w:pict>
          </mc:Fallback>
        </mc:AlternateContent>
      </w:r>
    </w:p>
    <w:p w:rsidR="000C307C" w:rsidRDefault="000C307C" w:rsidP="004D123F">
      <w:pPr>
        <w:tabs>
          <w:tab w:val="right" w:pos="5554"/>
        </w:tabs>
        <w:rPr>
          <w:rFonts w:asciiTheme="minorHAnsi" w:hAnsiTheme="minorHAnsi" w:cs="B Nazanin"/>
          <w:b/>
          <w:bCs/>
          <w:sz w:val="22"/>
          <w:szCs w:val="22"/>
          <w:rtl/>
          <w:lang w:bidi="fa-IR"/>
        </w:rPr>
      </w:pPr>
    </w:p>
    <w:p w:rsidR="000C307C" w:rsidRPr="00241CC7" w:rsidRDefault="000C307C" w:rsidP="003722D9">
      <w:pPr>
        <w:tabs>
          <w:tab w:val="right" w:pos="5554"/>
        </w:tabs>
        <w:rPr>
          <w:rFonts w:asciiTheme="minorHAnsi" w:hAnsiTheme="minorHAnsi" w:cs="B Nazanin"/>
          <w:b/>
          <w:bCs/>
          <w:sz w:val="22"/>
          <w:szCs w:val="22"/>
          <w:rtl/>
          <w:lang w:bidi="fa-IR"/>
        </w:rPr>
      </w:pPr>
    </w:p>
    <w:sectPr w:rsidR="000C307C" w:rsidRPr="00241CC7" w:rsidSect="00624B14">
      <w:pgSz w:w="12240" w:h="15840"/>
      <w:pgMar w:top="426" w:right="1440" w:bottom="42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383E" w:rsidRDefault="0074383E" w:rsidP="00A20842">
      <w:pPr>
        <w:spacing w:after="0" w:line="240" w:lineRule="auto"/>
      </w:pPr>
      <w:r>
        <w:separator/>
      </w:r>
    </w:p>
  </w:endnote>
  <w:endnote w:type="continuationSeparator" w:id="0">
    <w:p w:rsidR="0074383E" w:rsidRDefault="0074383E" w:rsidP="00A208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,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Fantezy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altName w:val="Arial"/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383E" w:rsidRDefault="0074383E" w:rsidP="00A20842">
      <w:pPr>
        <w:spacing w:after="0" w:line="240" w:lineRule="auto"/>
      </w:pPr>
      <w:r>
        <w:separator/>
      </w:r>
    </w:p>
  </w:footnote>
  <w:footnote w:type="continuationSeparator" w:id="0">
    <w:p w:rsidR="0074383E" w:rsidRDefault="0074383E" w:rsidP="00A208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73F59"/>
    <w:multiLevelType w:val="hybridMultilevel"/>
    <w:tmpl w:val="B6AC7150"/>
    <w:lvl w:ilvl="0" w:tplc="819A7FBC">
      <w:numFmt w:val="bullet"/>
      <w:lvlText w:val=""/>
      <w:lvlJc w:val="left"/>
      <w:pPr>
        <w:ind w:left="720" w:hanging="360"/>
      </w:pPr>
      <w:rPr>
        <w:rFonts w:ascii="Symbol" w:eastAsiaTheme="minorHAnsi" w:hAnsi="Symbol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5F36A4"/>
    <w:multiLevelType w:val="hybridMultilevel"/>
    <w:tmpl w:val="457616CA"/>
    <w:lvl w:ilvl="0" w:tplc="40D20D8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031AF0"/>
    <w:multiLevelType w:val="hybridMultilevel"/>
    <w:tmpl w:val="55F4C7E2"/>
    <w:lvl w:ilvl="0" w:tplc="BED812D8">
      <w:numFmt w:val="bullet"/>
      <w:lvlText w:val=""/>
      <w:lvlJc w:val="left"/>
      <w:pPr>
        <w:ind w:left="720" w:hanging="360"/>
      </w:pPr>
      <w:rPr>
        <w:rFonts w:ascii="Symbol" w:eastAsiaTheme="minorHAnsi" w:hAnsi="Symbol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06A0CBC"/>
    <w:multiLevelType w:val="hybridMultilevel"/>
    <w:tmpl w:val="531E362A"/>
    <w:lvl w:ilvl="0" w:tplc="F34C48A4">
      <w:numFmt w:val="bullet"/>
      <w:lvlText w:val=""/>
      <w:lvlJc w:val="left"/>
      <w:pPr>
        <w:ind w:left="720" w:hanging="360"/>
      </w:pPr>
      <w:rPr>
        <w:rFonts w:ascii="Symbol" w:eastAsiaTheme="minorHAnsi" w:hAnsi="Symbol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5733949"/>
    <w:multiLevelType w:val="hybridMultilevel"/>
    <w:tmpl w:val="C35EA3DE"/>
    <w:lvl w:ilvl="0" w:tplc="59683C7C">
      <w:start w:val="9824"/>
      <w:numFmt w:val="bullet"/>
      <w:lvlText w:val=""/>
      <w:lvlJc w:val="left"/>
      <w:pPr>
        <w:ind w:left="720" w:hanging="360"/>
      </w:pPr>
      <w:rPr>
        <w:rFonts w:ascii="Symbol" w:eastAsiaTheme="minorHAnsi" w:hAnsi="Symbol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75564B0"/>
    <w:multiLevelType w:val="hybridMultilevel"/>
    <w:tmpl w:val="DD9C3A46"/>
    <w:lvl w:ilvl="0" w:tplc="134219CA">
      <w:numFmt w:val="bullet"/>
      <w:lvlText w:val=""/>
      <w:lvlJc w:val="left"/>
      <w:pPr>
        <w:ind w:left="720" w:hanging="360"/>
      </w:pPr>
      <w:rPr>
        <w:rFonts w:ascii="Symbol" w:eastAsiaTheme="minorHAnsi" w:hAnsi="Symbol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695790E"/>
    <w:multiLevelType w:val="hybridMultilevel"/>
    <w:tmpl w:val="C178B818"/>
    <w:lvl w:ilvl="0" w:tplc="A64672AC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B Titr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3"/>
  </w:num>
  <w:num w:numId="5">
    <w:abstractNumId w:val="2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653"/>
    <w:rsid w:val="000007D2"/>
    <w:rsid w:val="0000108D"/>
    <w:rsid w:val="00003C87"/>
    <w:rsid w:val="00006F8F"/>
    <w:rsid w:val="00016468"/>
    <w:rsid w:val="00022774"/>
    <w:rsid w:val="000237AB"/>
    <w:rsid w:val="000257A2"/>
    <w:rsid w:val="000304AD"/>
    <w:rsid w:val="00034BC0"/>
    <w:rsid w:val="000376F8"/>
    <w:rsid w:val="00044EB6"/>
    <w:rsid w:val="00063936"/>
    <w:rsid w:val="00067682"/>
    <w:rsid w:val="0007130A"/>
    <w:rsid w:val="00072226"/>
    <w:rsid w:val="00075C0A"/>
    <w:rsid w:val="00077707"/>
    <w:rsid w:val="000801FF"/>
    <w:rsid w:val="00084825"/>
    <w:rsid w:val="0008550E"/>
    <w:rsid w:val="00090FFA"/>
    <w:rsid w:val="00097DF8"/>
    <w:rsid w:val="000A2DEB"/>
    <w:rsid w:val="000A537E"/>
    <w:rsid w:val="000B2386"/>
    <w:rsid w:val="000B3F6E"/>
    <w:rsid w:val="000C2531"/>
    <w:rsid w:val="000C307C"/>
    <w:rsid w:val="000C3764"/>
    <w:rsid w:val="000D587C"/>
    <w:rsid w:val="000D7E3F"/>
    <w:rsid w:val="000E5998"/>
    <w:rsid w:val="000F5F01"/>
    <w:rsid w:val="000F6125"/>
    <w:rsid w:val="000F727C"/>
    <w:rsid w:val="001041A7"/>
    <w:rsid w:val="001049CA"/>
    <w:rsid w:val="001062DE"/>
    <w:rsid w:val="00114654"/>
    <w:rsid w:val="00115A4C"/>
    <w:rsid w:val="00116539"/>
    <w:rsid w:val="00116F57"/>
    <w:rsid w:val="00121E0B"/>
    <w:rsid w:val="00126DCF"/>
    <w:rsid w:val="00127446"/>
    <w:rsid w:val="0013204D"/>
    <w:rsid w:val="0013270B"/>
    <w:rsid w:val="001333BD"/>
    <w:rsid w:val="00135072"/>
    <w:rsid w:val="00136E74"/>
    <w:rsid w:val="00137F8D"/>
    <w:rsid w:val="00141909"/>
    <w:rsid w:val="00142F00"/>
    <w:rsid w:val="0014480B"/>
    <w:rsid w:val="001464F0"/>
    <w:rsid w:val="00146ADE"/>
    <w:rsid w:val="0015148F"/>
    <w:rsid w:val="00155ACF"/>
    <w:rsid w:val="00156046"/>
    <w:rsid w:val="0016319B"/>
    <w:rsid w:val="00172593"/>
    <w:rsid w:val="00172827"/>
    <w:rsid w:val="001746DB"/>
    <w:rsid w:val="00175FA7"/>
    <w:rsid w:val="00176485"/>
    <w:rsid w:val="00180AD9"/>
    <w:rsid w:val="001825AB"/>
    <w:rsid w:val="00182CA8"/>
    <w:rsid w:val="00183892"/>
    <w:rsid w:val="00184C0F"/>
    <w:rsid w:val="001857EB"/>
    <w:rsid w:val="00186810"/>
    <w:rsid w:val="001904A6"/>
    <w:rsid w:val="00192EEC"/>
    <w:rsid w:val="001975B7"/>
    <w:rsid w:val="001A27D8"/>
    <w:rsid w:val="001A3B02"/>
    <w:rsid w:val="001A3B26"/>
    <w:rsid w:val="001A4EC9"/>
    <w:rsid w:val="001A5645"/>
    <w:rsid w:val="001A769D"/>
    <w:rsid w:val="001A7B29"/>
    <w:rsid w:val="001B0F46"/>
    <w:rsid w:val="001B29AE"/>
    <w:rsid w:val="001C00CD"/>
    <w:rsid w:val="001C17C1"/>
    <w:rsid w:val="001C20F0"/>
    <w:rsid w:val="001C5D63"/>
    <w:rsid w:val="001C67DF"/>
    <w:rsid w:val="001C72CE"/>
    <w:rsid w:val="001D0B49"/>
    <w:rsid w:val="001E0395"/>
    <w:rsid w:val="001E0AD5"/>
    <w:rsid w:val="001E4957"/>
    <w:rsid w:val="001E56DE"/>
    <w:rsid w:val="001F5A4E"/>
    <w:rsid w:val="001F7FFE"/>
    <w:rsid w:val="002031A3"/>
    <w:rsid w:val="00203CDE"/>
    <w:rsid w:val="00213A24"/>
    <w:rsid w:val="00222FD8"/>
    <w:rsid w:val="00223139"/>
    <w:rsid w:val="0022351E"/>
    <w:rsid w:val="00224824"/>
    <w:rsid w:val="002249AF"/>
    <w:rsid w:val="00224BBB"/>
    <w:rsid w:val="00224DBD"/>
    <w:rsid w:val="0022544D"/>
    <w:rsid w:val="002262C7"/>
    <w:rsid w:val="0022637D"/>
    <w:rsid w:val="002267CB"/>
    <w:rsid w:val="00230197"/>
    <w:rsid w:val="002350F7"/>
    <w:rsid w:val="002415C2"/>
    <w:rsid w:val="00241CC7"/>
    <w:rsid w:val="00244B48"/>
    <w:rsid w:val="002518FF"/>
    <w:rsid w:val="002534F4"/>
    <w:rsid w:val="00254FCB"/>
    <w:rsid w:val="00261266"/>
    <w:rsid w:val="0027096A"/>
    <w:rsid w:val="0027179C"/>
    <w:rsid w:val="0027701C"/>
    <w:rsid w:val="00277748"/>
    <w:rsid w:val="0028369A"/>
    <w:rsid w:val="00283BF8"/>
    <w:rsid w:val="00286437"/>
    <w:rsid w:val="00286F62"/>
    <w:rsid w:val="00292629"/>
    <w:rsid w:val="0029385E"/>
    <w:rsid w:val="002964CB"/>
    <w:rsid w:val="002A00E4"/>
    <w:rsid w:val="002A3BFE"/>
    <w:rsid w:val="002B17C6"/>
    <w:rsid w:val="002B1E97"/>
    <w:rsid w:val="002B47F9"/>
    <w:rsid w:val="002B4D3F"/>
    <w:rsid w:val="002C0ACF"/>
    <w:rsid w:val="002C0C41"/>
    <w:rsid w:val="002C352D"/>
    <w:rsid w:val="002C46B8"/>
    <w:rsid w:val="002C6D7B"/>
    <w:rsid w:val="002D36D0"/>
    <w:rsid w:val="002D6256"/>
    <w:rsid w:val="002E28A2"/>
    <w:rsid w:val="002E3C8D"/>
    <w:rsid w:val="002E6800"/>
    <w:rsid w:val="002F0D82"/>
    <w:rsid w:val="00310A59"/>
    <w:rsid w:val="00311566"/>
    <w:rsid w:val="00314A51"/>
    <w:rsid w:val="00315AD3"/>
    <w:rsid w:val="003214AB"/>
    <w:rsid w:val="00321FC5"/>
    <w:rsid w:val="00323374"/>
    <w:rsid w:val="00327F9C"/>
    <w:rsid w:val="0033100D"/>
    <w:rsid w:val="00340A71"/>
    <w:rsid w:val="00340AC7"/>
    <w:rsid w:val="00340AED"/>
    <w:rsid w:val="00340B05"/>
    <w:rsid w:val="00340EAF"/>
    <w:rsid w:val="003418F5"/>
    <w:rsid w:val="00344770"/>
    <w:rsid w:val="00346561"/>
    <w:rsid w:val="00346F6E"/>
    <w:rsid w:val="003566FB"/>
    <w:rsid w:val="003602EE"/>
    <w:rsid w:val="00362BB3"/>
    <w:rsid w:val="00364951"/>
    <w:rsid w:val="003657EF"/>
    <w:rsid w:val="00365F83"/>
    <w:rsid w:val="00367CFE"/>
    <w:rsid w:val="00367F9D"/>
    <w:rsid w:val="00370311"/>
    <w:rsid w:val="003705DA"/>
    <w:rsid w:val="003722D9"/>
    <w:rsid w:val="00383A98"/>
    <w:rsid w:val="003861C1"/>
    <w:rsid w:val="00386815"/>
    <w:rsid w:val="00387B37"/>
    <w:rsid w:val="003907F6"/>
    <w:rsid w:val="00391A29"/>
    <w:rsid w:val="00395E20"/>
    <w:rsid w:val="003A0A70"/>
    <w:rsid w:val="003A261D"/>
    <w:rsid w:val="003A5F72"/>
    <w:rsid w:val="003A6D1F"/>
    <w:rsid w:val="003B54CB"/>
    <w:rsid w:val="003C146B"/>
    <w:rsid w:val="003C2615"/>
    <w:rsid w:val="003C2B16"/>
    <w:rsid w:val="003C4ED8"/>
    <w:rsid w:val="003C61B3"/>
    <w:rsid w:val="003C7AD3"/>
    <w:rsid w:val="003C7F77"/>
    <w:rsid w:val="003D53B7"/>
    <w:rsid w:val="003D735C"/>
    <w:rsid w:val="003E068A"/>
    <w:rsid w:val="003E3191"/>
    <w:rsid w:val="003E4E0D"/>
    <w:rsid w:val="003E705B"/>
    <w:rsid w:val="003F3DE8"/>
    <w:rsid w:val="003F4695"/>
    <w:rsid w:val="003F49E0"/>
    <w:rsid w:val="003F78C4"/>
    <w:rsid w:val="0040020E"/>
    <w:rsid w:val="00405437"/>
    <w:rsid w:val="00405B07"/>
    <w:rsid w:val="00406400"/>
    <w:rsid w:val="00410412"/>
    <w:rsid w:val="004108D6"/>
    <w:rsid w:val="00411348"/>
    <w:rsid w:val="00414BB2"/>
    <w:rsid w:val="00423CA7"/>
    <w:rsid w:val="00424B33"/>
    <w:rsid w:val="00427607"/>
    <w:rsid w:val="00430D03"/>
    <w:rsid w:val="004434F2"/>
    <w:rsid w:val="00450164"/>
    <w:rsid w:val="00450F9C"/>
    <w:rsid w:val="00451583"/>
    <w:rsid w:val="0045471A"/>
    <w:rsid w:val="00454952"/>
    <w:rsid w:val="004554D2"/>
    <w:rsid w:val="00461992"/>
    <w:rsid w:val="00461A0D"/>
    <w:rsid w:val="00463D29"/>
    <w:rsid w:val="00465B71"/>
    <w:rsid w:val="004666E7"/>
    <w:rsid w:val="00466BC6"/>
    <w:rsid w:val="00470EF8"/>
    <w:rsid w:val="00475C91"/>
    <w:rsid w:val="0048176A"/>
    <w:rsid w:val="00482B84"/>
    <w:rsid w:val="0048372D"/>
    <w:rsid w:val="00483AA3"/>
    <w:rsid w:val="004842E2"/>
    <w:rsid w:val="00485C63"/>
    <w:rsid w:val="00486109"/>
    <w:rsid w:val="00486F84"/>
    <w:rsid w:val="00492EC1"/>
    <w:rsid w:val="0049425D"/>
    <w:rsid w:val="00494C99"/>
    <w:rsid w:val="00497956"/>
    <w:rsid w:val="00497995"/>
    <w:rsid w:val="004A58B7"/>
    <w:rsid w:val="004B094E"/>
    <w:rsid w:val="004B297C"/>
    <w:rsid w:val="004B3471"/>
    <w:rsid w:val="004B39FF"/>
    <w:rsid w:val="004B40F1"/>
    <w:rsid w:val="004B5CDD"/>
    <w:rsid w:val="004B7DBA"/>
    <w:rsid w:val="004D03B2"/>
    <w:rsid w:val="004D123F"/>
    <w:rsid w:val="004D1F0A"/>
    <w:rsid w:val="004D4EC9"/>
    <w:rsid w:val="004D58B9"/>
    <w:rsid w:val="004D659D"/>
    <w:rsid w:val="004D6E59"/>
    <w:rsid w:val="004E07E0"/>
    <w:rsid w:val="004E0F0D"/>
    <w:rsid w:val="004E24BB"/>
    <w:rsid w:val="004E3744"/>
    <w:rsid w:val="004F1CB1"/>
    <w:rsid w:val="004F5516"/>
    <w:rsid w:val="004F79E8"/>
    <w:rsid w:val="00504F72"/>
    <w:rsid w:val="0050798B"/>
    <w:rsid w:val="0051008B"/>
    <w:rsid w:val="00510703"/>
    <w:rsid w:val="00510CB7"/>
    <w:rsid w:val="00510FC5"/>
    <w:rsid w:val="0051101B"/>
    <w:rsid w:val="00515D20"/>
    <w:rsid w:val="00517E43"/>
    <w:rsid w:val="0052105A"/>
    <w:rsid w:val="00521182"/>
    <w:rsid w:val="00521AFC"/>
    <w:rsid w:val="0053183C"/>
    <w:rsid w:val="0053577C"/>
    <w:rsid w:val="005376E2"/>
    <w:rsid w:val="005403AC"/>
    <w:rsid w:val="00540AEC"/>
    <w:rsid w:val="0054147D"/>
    <w:rsid w:val="00542F4F"/>
    <w:rsid w:val="005434E0"/>
    <w:rsid w:val="005473E9"/>
    <w:rsid w:val="0055285C"/>
    <w:rsid w:val="00554451"/>
    <w:rsid w:val="005556CE"/>
    <w:rsid w:val="00555BCA"/>
    <w:rsid w:val="00560C1D"/>
    <w:rsid w:val="00563D7A"/>
    <w:rsid w:val="005673F5"/>
    <w:rsid w:val="00567BD9"/>
    <w:rsid w:val="00570082"/>
    <w:rsid w:val="005712C4"/>
    <w:rsid w:val="00573804"/>
    <w:rsid w:val="00573C9F"/>
    <w:rsid w:val="00586A37"/>
    <w:rsid w:val="00594715"/>
    <w:rsid w:val="005A1A9E"/>
    <w:rsid w:val="005A33FB"/>
    <w:rsid w:val="005A64C5"/>
    <w:rsid w:val="005B0FAD"/>
    <w:rsid w:val="005B1959"/>
    <w:rsid w:val="005B2833"/>
    <w:rsid w:val="005B47D0"/>
    <w:rsid w:val="005B4A73"/>
    <w:rsid w:val="005B6820"/>
    <w:rsid w:val="005B6895"/>
    <w:rsid w:val="005B6ADC"/>
    <w:rsid w:val="005C0FDC"/>
    <w:rsid w:val="005C1EFD"/>
    <w:rsid w:val="005D2D08"/>
    <w:rsid w:val="005D3289"/>
    <w:rsid w:val="005D3621"/>
    <w:rsid w:val="005D39A5"/>
    <w:rsid w:val="005D39BA"/>
    <w:rsid w:val="005D3BCC"/>
    <w:rsid w:val="005D6F62"/>
    <w:rsid w:val="005D7270"/>
    <w:rsid w:val="005E3B64"/>
    <w:rsid w:val="005E6154"/>
    <w:rsid w:val="005E6F81"/>
    <w:rsid w:val="005F0A18"/>
    <w:rsid w:val="005F2D1D"/>
    <w:rsid w:val="005F6D60"/>
    <w:rsid w:val="00603C3C"/>
    <w:rsid w:val="00614897"/>
    <w:rsid w:val="00615F4D"/>
    <w:rsid w:val="00617393"/>
    <w:rsid w:val="0062236F"/>
    <w:rsid w:val="006239CE"/>
    <w:rsid w:val="00624B14"/>
    <w:rsid w:val="006257D9"/>
    <w:rsid w:val="00631BA2"/>
    <w:rsid w:val="006330B3"/>
    <w:rsid w:val="00633567"/>
    <w:rsid w:val="00633654"/>
    <w:rsid w:val="00640C0F"/>
    <w:rsid w:val="00640CB1"/>
    <w:rsid w:val="006437D3"/>
    <w:rsid w:val="00646CA1"/>
    <w:rsid w:val="00651911"/>
    <w:rsid w:val="0065259B"/>
    <w:rsid w:val="006545A3"/>
    <w:rsid w:val="006627C0"/>
    <w:rsid w:val="00666798"/>
    <w:rsid w:val="00667F18"/>
    <w:rsid w:val="00670122"/>
    <w:rsid w:val="00675B22"/>
    <w:rsid w:val="00677EC2"/>
    <w:rsid w:val="00677F94"/>
    <w:rsid w:val="00681CBD"/>
    <w:rsid w:val="0068369E"/>
    <w:rsid w:val="0068472A"/>
    <w:rsid w:val="00685E33"/>
    <w:rsid w:val="006872F8"/>
    <w:rsid w:val="00690412"/>
    <w:rsid w:val="0069198F"/>
    <w:rsid w:val="00694429"/>
    <w:rsid w:val="0069498A"/>
    <w:rsid w:val="00697F7C"/>
    <w:rsid w:val="006A350D"/>
    <w:rsid w:val="006B2494"/>
    <w:rsid w:val="006B29BD"/>
    <w:rsid w:val="006B38C5"/>
    <w:rsid w:val="006B5262"/>
    <w:rsid w:val="006B5F40"/>
    <w:rsid w:val="006B62E8"/>
    <w:rsid w:val="006B76CF"/>
    <w:rsid w:val="006C6436"/>
    <w:rsid w:val="006C7079"/>
    <w:rsid w:val="006D12E5"/>
    <w:rsid w:val="006D186A"/>
    <w:rsid w:val="006D60E8"/>
    <w:rsid w:val="006D7C02"/>
    <w:rsid w:val="006E24F9"/>
    <w:rsid w:val="006E2554"/>
    <w:rsid w:val="006E2C8D"/>
    <w:rsid w:val="006E52BB"/>
    <w:rsid w:val="006E5EB3"/>
    <w:rsid w:val="006F16F7"/>
    <w:rsid w:val="006F2611"/>
    <w:rsid w:val="006F2AEE"/>
    <w:rsid w:val="006F5BB1"/>
    <w:rsid w:val="00707330"/>
    <w:rsid w:val="00712C15"/>
    <w:rsid w:val="00725A58"/>
    <w:rsid w:val="007320DC"/>
    <w:rsid w:val="0073214A"/>
    <w:rsid w:val="00733B38"/>
    <w:rsid w:val="007340AA"/>
    <w:rsid w:val="0073568C"/>
    <w:rsid w:val="00735A2E"/>
    <w:rsid w:val="00736522"/>
    <w:rsid w:val="00743021"/>
    <w:rsid w:val="00743249"/>
    <w:rsid w:val="0074383E"/>
    <w:rsid w:val="007438A6"/>
    <w:rsid w:val="007443F9"/>
    <w:rsid w:val="00747786"/>
    <w:rsid w:val="00747E6C"/>
    <w:rsid w:val="007504EC"/>
    <w:rsid w:val="00751830"/>
    <w:rsid w:val="00757124"/>
    <w:rsid w:val="00757E26"/>
    <w:rsid w:val="007604C3"/>
    <w:rsid w:val="007624AC"/>
    <w:rsid w:val="007706EC"/>
    <w:rsid w:val="00774AA5"/>
    <w:rsid w:val="00777330"/>
    <w:rsid w:val="007779C7"/>
    <w:rsid w:val="00777DDC"/>
    <w:rsid w:val="00783485"/>
    <w:rsid w:val="00787292"/>
    <w:rsid w:val="007930D6"/>
    <w:rsid w:val="00797DE5"/>
    <w:rsid w:val="007A2CE6"/>
    <w:rsid w:val="007A3272"/>
    <w:rsid w:val="007A3EFE"/>
    <w:rsid w:val="007A4CB8"/>
    <w:rsid w:val="007A79B9"/>
    <w:rsid w:val="007B100A"/>
    <w:rsid w:val="007B1D6F"/>
    <w:rsid w:val="007C697D"/>
    <w:rsid w:val="007C6D22"/>
    <w:rsid w:val="007C6D78"/>
    <w:rsid w:val="007D38F0"/>
    <w:rsid w:val="007D4F6B"/>
    <w:rsid w:val="007D543E"/>
    <w:rsid w:val="007D5784"/>
    <w:rsid w:val="007E12DB"/>
    <w:rsid w:val="007E6FC6"/>
    <w:rsid w:val="007E7B52"/>
    <w:rsid w:val="007F1ED4"/>
    <w:rsid w:val="008046CC"/>
    <w:rsid w:val="00806B31"/>
    <w:rsid w:val="0081118F"/>
    <w:rsid w:val="008123B9"/>
    <w:rsid w:val="00814479"/>
    <w:rsid w:val="00820DD8"/>
    <w:rsid w:val="00822B1A"/>
    <w:rsid w:val="00826D55"/>
    <w:rsid w:val="00826F0D"/>
    <w:rsid w:val="00827BE2"/>
    <w:rsid w:val="00835292"/>
    <w:rsid w:val="0083569D"/>
    <w:rsid w:val="008356F4"/>
    <w:rsid w:val="00836113"/>
    <w:rsid w:val="008429DB"/>
    <w:rsid w:val="00842A3E"/>
    <w:rsid w:val="00843F8E"/>
    <w:rsid w:val="008446E5"/>
    <w:rsid w:val="008449F8"/>
    <w:rsid w:val="00844CAD"/>
    <w:rsid w:val="0084762E"/>
    <w:rsid w:val="0084785B"/>
    <w:rsid w:val="008503B3"/>
    <w:rsid w:val="0085456A"/>
    <w:rsid w:val="008565B7"/>
    <w:rsid w:val="008601A1"/>
    <w:rsid w:val="00861491"/>
    <w:rsid w:val="0086403B"/>
    <w:rsid w:val="008712D7"/>
    <w:rsid w:val="008772C5"/>
    <w:rsid w:val="0087752E"/>
    <w:rsid w:val="00877C12"/>
    <w:rsid w:val="00877E57"/>
    <w:rsid w:val="008807E4"/>
    <w:rsid w:val="00882845"/>
    <w:rsid w:val="00882B26"/>
    <w:rsid w:val="00884F09"/>
    <w:rsid w:val="00885726"/>
    <w:rsid w:val="0088665C"/>
    <w:rsid w:val="00887C44"/>
    <w:rsid w:val="00891AC4"/>
    <w:rsid w:val="00892AC8"/>
    <w:rsid w:val="00892D7B"/>
    <w:rsid w:val="0089623F"/>
    <w:rsid w:val="00897D98"/>
    <w:rsid w:val="008A245B"/>
    <w:rsid w:val="008A302E"/>
    <w:rsid w:val="008A7805"/>
    <w:rsid w:val="008A7890"/>
    <w:rsid w:val="008B0787"/>
    <w:rsid w:val="008B2117"/>
    <w:rsid w:val="008B4958"/>
    <w:rsid w:val="008B6F05"/>
    <w:rsid w:val="008B744E"/>
    <w:rsid w:val="008B7ADB"/>
    <w:rsid w:val="008C24C6"/>
    <w:rsid w:val="008D48CA"/>
    <w:rsid w:val="008E5FF9"/>
    <w:rsid w:val="008E6ABC"/>
    <w:rsid w:val="008F2337"/>
    <w:rsid w:val="008F2BEC"/>
    <w:rsid w:val="008F5209"/>
    <w:rsid w:val="008F700F"/>
    <w:rsid w:val="00900205"/>
    <w:rsid w:val="0090159F"/>
    <w:rsid w:val="00903B52"/>
    <w:rsid w:val="0090498D"/>
    <w:rsid w:val="00904E95"/>
    <w:rsid w:val="00906B27"/>
    <w:rsid w:val="009116A6"/>
    <w:rsid w:val="009130DE"/>
    <w:rsid w:val="00920807"/>
    <w:rsid w:val="009215EB"/>
    <w:rsid w:val="0092166E"/>
    <w:rsid w:val="00931645"/>
    <w:rsid w:val="00940DF5"/>
    <w:rsid w:val="00940E8F"/>
    <w:rsid w:val="00942168"/>
    <w:rsid w:val="0094328F"/>
    <w:rsid w:val="0094335E"/>
    <w:rsid w:val="00944B8D"/>
    <w:rsid w:val="00945286"/>
    <w:rsid w:val="00945C1D"/>
    <w:rsid w:val="00945E35"/>
    <w:rsid w:val="00951F5B"/>
    <w:rsid w:val="009520C3"/>
    <w:rsid w:val="00952B22"/>
    <w:rsid w:val="009535B4"/>
    <w:rsid w:val="0095426E"/>
    <w:rsid w:val="00980148"/>
    <w:rsid w:val="00980404"/>
    <w:rsid w:val="009806F5"/>
    <w:rsid w:val="00981620"/>
    <w:rsid w:val="00983B04"/>
    <w:rsid w:val="009864A5"/>
    <w:rsid w:val="009920EC"/>
    <w:rsid w:val="009A18C7"/>
    <w:rsid w:val="009A1F8F"/>
    <w:rsid w:val="009A3726"/>
    <w:rsid w:val="009A4AEE"/>
    <w:rsid w:val="009A5E58"/>
    <w:rsid w:val="009B139D"/>
    <w:rsid w:val="009B185B"/>
    <w:rsid w:val="009B3D81"/>
    <w:rsid w:val="009B4EF2"/>
    <w:rsid w:val="009B7690"/>
    <w:rsid w:val="009B7E47"/>
    <w:rsid w:val="009D1811"/>
    <w:rsid w:val="009D47BC"/>
    <w:rsid w:val="009D5134"/>
    <w:rsid w:val="009D54EE"/>
    <w:rsid w:val="009D5EEE"/>
    <w:rsid w:val="009E231C"/>
    <w:rsid w:val="009E441B"/>
    <w:rsid w:val="009E578B"/>
    <w:rsid w:val="009F0AB7"/>
    <w:rsid w:val="009F0FDE"/>
    <w:rsid w:val="009F4316"/>
    <w:rsid w:val="00A07A72"/>
    <w:rsid w:val="00A123FF"/>
    <w:rsid w:val="00A126E7"/>
    <w:rsid w:val="00A139B0"/>
    <w:rsid w:val="00A146ED"/>
    <w:rsid w:val="00A1634D"/>
    <w:rsid w:val="00A17E26"/>
    <w:rsid w:val="00A20842"/>
    <w:rsid w:val="00A2116E"/>
    <w:rsid w:val="00A21332"/>
    <w:rsid w:val="00A22B59"/>
    <w:rsid w:val="00A26B30"/>
    <w:rsid w:val="00A274C1"/>
    <w:rsid w:val="00A276C7"/>
    <w:rsid w:val="00A304F2"/>
    <w:rsid w:val="00A50415"/>
    <w:rsid w:val="00A5302A"/>
    <w:rsid w:val="00A540F6"/>
    <w:rsid w:val="00A558F1"/>
    <w:rsid w:val="00A600C9"/>
    <w:rsid w:val="00A623BF"/>
    <w:rsid w:val="00A659E7"/>
    <w:rsid w:val="00A65CD5"/>
    <w:rsid w:val="00A66E24"/>
    <w:rsid w:val="00A702DD"/>
    <w:rsid w:val="00A765FB"/>
    <w:rsid w:val="00A807C1"/>
    <w:rsid w:val="00A81229"/>
    <w:rsid w:val="00A81857"/>
    <w:rsid w:val="00A83F64"/>
    <w:rsid w:val="00A84A31"/>
    <w:rsid w:val="00A84E46"/>
    <w:rsid w:val="00A8563F"/>
    <w:rsid w:val="00A86B26"/>
    <w:rsid w:val="00A95C08"/>
    <w:rsid w:val="00AA022E"/>
    <w:rsid w:val="00AA1D3F"/>
    <w:rsid w:val="00AA1FA1"/>
    <w:rsid w:val="00AA492E"/>
    <w:rsid w:val="00AA616F"/>
    <w:rsid w:val="00AB2159"/>
    <w:rsid w:val="00AB27C3"/>
    <w:rsid w:val="00AB28B0"/>
    <w:rsid w:val="00AB7DD8"/>
    <w:rsid w:val="00AC272C"/>
    <w:rsid w:val="00AC32A3"/>
    <w:rsid w:val="00AC35C6"/>
    <w:rsid w:val="00AC5585"/>
    <w:rsid w:val="00AC5EF8"/>
    <w:rsid w:val="00AC6F4A"/>
    <w:rsid w:val="00AD4373"/>
    <w:rsid w:val="00AD47ED"/>
    <w:rsid w:val="00AE1945"/>
    <w:rsid w:val="00AE1D85"/>
    <w:rsid w:val="00AE31F0"/>
    <w:rsid w:val="00AE3873"/>
    <w:rsid w:val="00AE3C59"/>
    <w:rsid w:val="00AE4653"/>
    <w:rsid w:val="00AE4F06"/>
    <w:rsid w:val="00AE7B03"/>
    <w:rsid w:val="00B031A6"/>
    <w:rsid w:val="00B0409F"/>
    <w:rsid w:val="00B064F6"/>
    <w:rsid w:val="00B13719"/>
    <w:rsid w:val="00B1760D"/>
    <w:rsid w:val="00B17E77"/>
    <w:rsid w:val="00B20FE0"/>
    <w:rsid w:val="00B22CD2"/>
    <w:rsid w:val="00B41003"/>
    <w:rsid w:val="00B41030"/>
    <w:rsid w:val="00B413F7"/>
    <w:rsid w:val="00B417CB"/>
    <w:rsid w:val="00B43707"/>
    <w:rsid w:val="00B46EC8"/>
    <w:rsid w:val="00B55346"/>
    <w:rsid w:val="00B55DF6"/>
    <w:rsid w:val="00B8316A"/>
    <w:rsid w:val="00B84BF7"/>
    <w:rsid w:val="00B91F18"/>
    <w:rsid w:val="00B930DB"/>
    <w:rsid w:val="00B93DB4"/>
    <w:rsid w:val="00B944A5"/>
    <w:rsid w:val="00B94D92"/>
    <w:rsid w:val="00B966A9"/>
    <w:rsid w:val="00BA0ABD"/>
    <w:rsid w:val="00BA247E"/>
    <w:rsid w:val="00BA4409"/>
    <w:rsid w:val="00BA7DD8"/>
    <w:rsid w:val="00BB0BFF"/>
    <w:rsid w:val="00BB2F26"/>
    <w:rsid w:val="00BB31E6"/>
    <w:rsid w:val="00BB36DE"/>
    <w:rsid w:val="00BB42D5"/>
    <w:rsid w:val="00BB532A"/>
    <w:rsid w:val="00BB583D"/>
    <w:rsid w:val="00BB69B5"/>
    <w:rsid w:val="00BC6058"/>
    <w:rsid w:val="00BD068E"/>
    <w:rsid w:val="00BD2775"/>
    <w:rsid w:val="00BD3661"/>
    <w:rsid w:val="00BD36B3"/>
    <w:rsid w:val="00BD5411"/>
    <w:rsid w:val="00BE02DD"/>
    <w:rsid w:val="00BE45F2"/>
    <w:rsid w:val="00BE45FF"/>
    <w:rsid w:val="00BF354C"/>
    <w:rsid w:val="00BF5287"/>
    <w:rsid w:val="00BF6148"/>
    <w:rsid w:val="00BF6CE5"/>
    <w:rsid w:val="00C0045C"/>
    <w:rsid w:val="00C12C4C"/>
    <w:rsid w:val="00C13AAC"/>
    <w:rsid w:val="00C14223"/>
    <w:rsid w:val="00C14EBB"/>
    <w:rsid w:val="00C157AC"/>
    <w:rsid w:val="00C16F5F"/>
    <w:rsid w:val="00C24F7D"/>
    <w:rsid w:val="00C255A0"/>
    <w:rsid w:val="00C25645"/>
    <w:rsid w:val="00C32965"/>
    <w:rsid w:val="00C359EF"/>
    <w:rsid w:val="00C35E6E"/>
    <w:rsid w:val="00C40353"/>
    <w:rsid w:val="00C4385B"/>
    <w:rsid w:val="00C4696E"/>
    <w:rsid w:val="00C46CC6"/>
    <w:rsid w:val="00C50A5E"/>
    <w:rsid w:val="00C5191C"/>
    <w:rsid w:val="00C5539E"/>
    <w:rsid w:val="00C5655D"/>
    <w:rsid w:val="00C70DD2"/>
    <w:rsid w:val="00C7351F"/>
    <w:rsid w:val="00C74BDA"/>
    <w:rsid w:val="00C753BA"/>
    <w:rsid w:val="00C76626"/>
    <w:rsid w:val="00C76BEB"/>
    <w:rsid w:val="00C84A94"/>
    <w:rsid w:val="00C9108B"/>
    <w:rsid w:val="00C93E33"/>
    <w:rsid w:val="00C949EB"/>
    <w:rsid w:val="00C974D3"/>
    <w:rsid w:val="00C97B16"/>
    <w:rsid w:val="00CA0C13"/>
    <w:rsid w:val="00CA0C2D"/>
    <w:rsid w:val="00CA1ADB"/>
    <w:rsid w:val="00CA29C4"/>
    <w:rsid w:val="00CA33DD"/>
    <w:rsid w:val="00CA47C8"/>
    <w:rsid w:val="00CA7EF1"/>
    <w:rsid w:val="00CB0ED0"/>
    <w:rsid w:val="00CB1D9B"/>
    <w:rsid w:val="00CC0663"/>
    <w:rsid w:val="00CC1695"/>
    <w:rsid w:val="00CC344D"/>
    <w:rsid w:val="00CC703E"/>
    <w:rsid w:val="00CD1FA3"/>
    <w:rsid w:val="00CD7416"/>
    <w:rsid w:val="00CE05DE"/>
    <w:rsid w:val="00CE1B50"/>
    <w:rsid w:val="00CE30E2"/>
    <w:rsid w:val="00CE34E0"/>
    <w:rsid w:val="00CE52C1"/>
    <w:rsid w:val="00CF0672"/>
    <w:rsid w:val="00CF1D49"/>
    <w:rsid w:val="00CF285D"/>
    <w:rsid w:val="00CF29C0"/>
    <w:rsid w:val="00CF3D85"/>
    <w:rsid w:val="00CF3F3B"/>
    <w:rsid w:val="00D05766"/>
    <w:rsid w:val="00D06160"/>
    <w:rsid w:val="00D0620F"/>
    <w:rsid w:val="00D06F94"/>
    <w:rsid w:val="00D15041"/>
    <w:rsid w:val="00D247B2"/>
    <w:rsid w:val="00D260BA"/>
    <w:rsid w:val="00D269EA"/>
    <w:rsid w:val="00D312C5"/>
    <w:rsid w:val="00D32163"/>
    <w:rsid w:val="00D355EF"/>
    <w:rsid w:val="00D3720C"/>
    <w:rsid w:val="00D37A8E"/>
    <w:rsid w:val="00D4079E"/>
    <w:rsid w:val="00D40E41"/>
    <w:rsid w:val="00D42011"/>
    <w:rsid w:val="00D45B8E"/>
    <w:rsid w:val="00D521A3"/>
    <w:rsid w:val="00D5255D"/>
    <w:rsid w:val="00D57007"/>
    <w:rsid w:val="00D5773C"/>
    <w:rsid w:val="00D70DD5"/>
    <w:rsid w:val="00D72028"/>
    <w:rsid w:val="00D74B6F"/>
    <w:rsid w:val="00D74DBA"/>
    <w:rsid w:val="00D76EF3"/>
    <w:rsid w:val="00D81BED"/>
    <w:rsid w:val="00D84060"/>
    <w:rsid w:val="00D85DF3"/>
    <w:rsid w:val="00D9789D"/>
    <w:rsid w:val="00DA00DD"/>
    <w:rsid w:val="00DA1321"/>
    <w:rsid w:val="00DA21D9"/>
    <w:rsid w:val="00DB12CC"/>
    <w:rsid w:val="00DB18E3"/>
    <w:rsid w:val="00DB2E7F"/>
    <w:rsid w:val="00DC3B0E"/>
    <w:rsid w:val="00DC40F9"/>
    <w:rsid w:val="00DC7C6B"/>
    <w:rsid w:val="00DD2681"/>
    <w:rsid w:val="00DD2C7A"/>
    <w:rsid w:val="00DD3A09"/>
    <w:rsid w:val="00DE42C4"/>
    <w:rsid w:val="00DE4695"/>
    <w:rsid w:val="00DF4D85"/>
    <w:rsid w:val="00DF7E18"/>
    <w:rsid w:val="00E014B4"/>
    <w:rsid w:val="00E109FF"/>
    <w:rsid w:val="00E13663"/>
    <w:rsid w:val="00E145B5"/>
    <w:rsid w:val="00E1636B"/>
    <w:rsid w:val="00E23536"/>
    <w:rsid w:val="00E248C7"/>
    <w:rsid w:val="00E30153"/>
    <w:rsid w:val="00E302ED"/>
    <w:rsid w:val="00E438D9"/>
    <w:rsid w:val="00E43C44"/>
    <w:rsid w:val="00E5509C"/>
    <w:rsid w:val="00E625CF"/>
    <w:rsid w:val="00E72F53"/>
    <w:rsid w:val="00E800D8"/>
    <w:rsid w:val="00E813E8"/>
    <w:rsid w:val="00E8383A"/>
    <w:rsid w:val="00E83BC6"/>
    <w:rsid w:val="00E860B2"/>
    <w:rsid w:val="00E86870"/>
    <w:rsid w:val="00E86B4B"/>
    <w:rsid w:val="00E870B9"/>
    <w:rsid w:val="00E877CC"/>
    <w:rsid w:val="00E9148C"/>
    <w:rsid w:val="00E9374C"/>
    <w:rsid w:val="00E95E17"/>
    <w:rsid w:val="00E95EF7"/>
    <w:rsid w:val="00E962DC"/>
    <w:rsid w:val="00EA02E1"/>
    <w:rsid w:val="00EA37D6"/>
    <w:rsid w:val="00EB570D"/>
    <w:rsid w:val="00EC02B3"/>
    <w:rsid w:val="00EC12E8"/>
    <w:rsid w:val="00EC2A09"/>
    <w:rsid w:val="00EC30B5"/>
    <w:rsid w:val="00EC4718"/>
    <w:rsid w:val="00EC48AD"/>
    <w:rsid w:val="00EC5883"/>
    <w:rsid w:val="00EC5FA3"/>
    <w:rsid w:val="00EC603F"/>
    <w:rsid w:val="00ED1371"/>
    <w:rsid w:val="00ED1BDC"/>
    <w:rsid w:val="00ED27E6"/>
    <w:rsid w:val="00ED491B"/>
    <w:rsid w:val="00ED64B3"/>
    <w:rsid w:val="00EE0921"/>
    <w:rsid w:val="00EE1691"/>
    <w:rsid w:val="00EE2340"/>
    <w:rsid w:val="00EE435F"/>
    <w:rsid w:val="00EE44E2"/>
    <w:rsid w:val="00EE4D10"/>
    <w:rsid w:val="00EE6155"/>
    <w:rsid w:val="00EE6BCD"/>
    <w:rsid w:val="00EE7B41"/>
    <w:rsid w:val="00EF5F7C"/>
    <w:rsid w:val="00EF67C9"/>
    <w:rsid w:val="00F044DB"/>
    <w:rsid w:val="00F05792"/>
    <w:rsid w:val="00F05EFB"/>
    <w:rsid w:val="00F12145"/>
    <w:rsid w:val="00F2079D"/>
    <w:rsid w:val="00F24166"/>
    <w:rsid w:val="00F2534C"/>
    <w:rsid w:val="00F30128"/>
    <w:rsid w:val="00F30680"/>
    <w:rsid w:val="00F338FB"/>
    <w:rsid w:val="00F36B6B"/>
    <w:rsid w:val="00F405EA"/>
    <w:rsid w:val="00F423CC"/>
    <w:rsid w:val="00F424DE"/>
    <w:rsid w:val="00F509B5"/>
    <w:rsid w:val="00F60C23"/>
    <w:rsid w:val="00F64CEC"/>
    <w:rsid w:val="00F70741"/>
    <w:rsid w:val="00F74786"/>
    <w:rsid w:val="00F819A9"/>
    <w:rsid w:val="00F8209C"/>
    <w:rsid w:val="00F844C9"/>
    <w:rsid w:val="00F8527F"/>
    <w:rsid w:val="00F856A1"/>
    <w:rsid w:val="00F85D03"/>
    <w:rsid w:val="00F86310"/>
    <w:rsid w:val="00F86B73"/>
    <w:rsid w:val="00F871CF"/>
    <w:rsid w:val="00F956FB"/>
    <w:rsid w:val="00F9584D"/>
    <w:rsid w:val="00F969D6"/>
    <w:rsid w:val="00F96F9A"/>
    <w:rsid w:val="00F977D4"/>
    <w:rsid w:val="00FA0F20"/>
    <w:rsid w:val="00FA335C"/>
    <w:rsid w:val="00FA54DC"/>
    <w:rsid w:val="00FA7E6B"/>
    <w:rsid w:val="00FB1EE9"/>
    <w:rsid w:val="00FB37EC"/>
    <w:rsid w:val="00FB4CED"/>
    <w:rsid w:val="00FB7E4F"/>
    <w:rsid w:val="00FC03CD"/>
    <w:rsid w:val="00FC0ACF"/>
    <w:rsid w:val="00FC0D34"/>
    <w:rsid w:val="00FC1258"/>
    <w:rsid w:val="00FC3139"/>
    <w:rsid w:val="00FC4271"/>
    <w:rsid w:val="00FC5267"/>
    <w:rsid w:val="00FD550D"/>
    <w:rsid w:val="00FD7A88"/>
    <w:rsid w:val="00FE0389"/>
    <w:rsid w:val="00FE0590"/>
    <w:rsid w:val="00FE0A27"/>
    <w:rsid w:val="00FE0F86"/>
    <w:rsid w:val="00FE5145"/>
    <w:rsid w:val="00FF0D84"/>
    <w:rsid w:val="00FF3234"/>
    <w:rsid w:val="00FF5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B Titr" w:eastAsiaTheme="minorHAnsi" w:hAnsi="B Titr" w:cs="B Titr"/>
        <w:bCs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DF3"/>
    <w:rPr>
      <w:bCs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235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7EF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57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5792"/>
    <w:rPr>
      <w:rFonts w:ascii="Tahoma" w:hAnsi="Tahoma" w:cs="Tahoma"/>
      <w:bCs w:val="0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C0FD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208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0842"/>
    <w:rPr>
      <w:bCs w:val="0"/>
    </w:rPr>
  </w:style>
  <w:style w:type="paragraph" w:styleId="Footer">
    <w:name w:val="footer"/>
    <w:basedOn w:val="Normal"/>
    <w:link w:val="FooterChar"/>
    <w:uiPriority w:val="99"/>
    <w:unhideWhenUsed/>
    <w:rsid w:val="00A208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0842"/>
    <w:rPr>
      <w:bCs w:val="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B Titr" w:eastAsiaTheme="minorHAnsi" w:hAnsi="B Titr" w:cs="B Titr"/>
        <w:bCs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5DF3"/>
    <w:rPr>
      <w:bCs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2351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A7EF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57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5792"/>
    <w:rPr>
      <w:rFonts w:ascii="Tahoma" w:hAnsi="Tahoma" w:cs="Tahoma"/>
      <w:bCs w:val="0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C0FD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A208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0842"/>
    <w:rPr>
      <w:bCs w:val="0"/>
    </w:rPr>
  </w:style>
  <w:style w:type="paragraph" w:styleId="Footer">
    <w:name w:val="footer"/>
    <w:basedOn w:val="Normal"/>
    <w:link w:val="FooterChar"/>
    <w:uiPriority w:val="99"/>
    <w:unhideWhenUsed/>
    <w:rsid w:val="00A208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0842"/>
    <w:rPr>
      <w:b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58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DD21FEE-F3C1-4EC0-9201-B7827CC30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52</Words>
  <Characters>372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NIKASA</cp:lastModifiedBy>
  <cp:revision>5</cp:revision>
  <cp:lastPrinted>2021-05-03T05:22:00Z</cp:lastPrinted>
  <dcterms:created xsi:type="dcterms:W3CDTF">2020-05-15T13:09:00Z</dcterms:created>
  <dcterms:modified xsi:type="dcterms:W3CDTF">2021-05-03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